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0B1F" w:rsidRPr="007C5194" w:rsidRDefault="00A30B1F" w:rsidP="00A30B1F">
      <w:pPr>
        <w:pStyle w:val="Heading3"/>
        <w:rPr>
          <w:rFonts w:ascii="Times New Roman" w:hAnsi="Times New Roman" w:cs="Times New Roman"/>
          <w:color w:val="auto"/>
        </w:rPr>
      </w:pPr>
      <w:r w:rsidRPr="007C5194">
        <w:rPr>
          <w:rFonts w:ascii="Times New Roman" w:hAnsi="Times New Roman" w:cs="Times New Roman"/>
          <w:b w:val="0"/>
          <w:bCs w:val="0"/>
          <w:color w:val="auto"/>
        </w:rPr>
        <w:t>1.</w:t>
      </w:r>
      <w:r w:rsidRPr="007C5194">
        <w:rPr>
          <w:rFonts w:ascii="Times New Roman" w:hAnsi="Times New Roman" w:cs="Times New Roman"/>
          <w:color w:val="auto"/>
        </w:rPr>
        <w:t xml:space="preserve"> </w:t>
      </w:r>
      <w:r w:rsidR="00A62872" w:rsidRPr="007C5194">
        <w:rPr>
          <w:rFonts w:ascii="Times New Roman" w:hAnsi="Times New Roman" w:cs="Times New Roman"/>
          <w:color w:val="auto"/>
        </w:rPr>
        <w:t>Models Equations</w:t>
      </w:r>
    </w:p>
    <w:p w:rsidR="00C66ADA" w:rsidRPr="007C5194" w:rsidRDefault="00C66ADA" w:rsidP="00C66ADA">
      <w:pPr>
        <w:rPr>
          <w:rFonts w:ascii="Times New Roman" w:hAnsi="Times New Roman" w:cs="Times New Roman"/>
        </w:rPr>
      </w:pPr>
    </w:p>
    <w:p w:rsidR="00211085" w:rsidRPr="007C5194" w:rsidRDefault="00DF3A60" w:rsidP="00A30B1F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>(a) Fixed effects ANOVA</w:t>
      </w:r>
    </w:p>
    <w:p w:rsidR="00DF3A60" w:rsidRPr="007C5194" w:rsidRDefault="00F92AEF" w:rsidP="00A30B1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HM:</w:t>
      </w:r>
    </w:p>
    <w:p w:rsidR="00F92AEF" w:rsidRPr="007C5194" w:rsidRDefault="00F92AEF" w:rsidP="00714584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Leve</w:t>
      </w:r>
      <w:r w:rsidR="00617885" w:rsidRPr="007C5194">
        <w:rPr>
          <w:rFonts w:ascii="Times New Roman" w:hAnsi="Times New Roman" w:cs="Times New Roman"/>
        </w:rPr>
        <w:t>l</w:t>
      </w:r>
      <w:r w:rsidRPr="007C5194">
        <w:rPr>
          <w:rFonts w:ascii="Times New Roman" w:hAnsi="Times New Roman" w:cs="Times New Roman"/>
        </w:rPr>
        <w:t xml:space="preserve"> 1: </w:t>
      </w:r>
      <w:r w:rsidR="00C76503" w:rsidRPr="007C5194">
        <w:rPr>
          <w:rFonts w:ascii="Times New Roman" w:hAnsi="Times New Roman" w:cs="Times New Roman"/>
          <w:position w:val="-14"/>
        </w:rPr>
        <w:object w:dxaOrig="2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5pt;height:18.75pt" o:ole="">
            <v:imagedata r:id="rId7" o:title=""/>
          </v:shape>
          <o:OLEObject Type="Embed" ProgID="Equation.DSMT4" ShapeID="_x0000_i1025" DrawAspect="Content" ObjectID="_1472908102" r:id="rId8"/>
        </w:object>
      </w:r>
      <w:r w:rsidR="009D2680" w:rsidRPr="007C5194">
        <w:rPr>
          <w:rFonts w:ascii="Times New Roman" w:hAnsi="Times New Roman" w:cs="Times New Roman"/>
        </w:rPr>
        <w:t xml:space="preserve"> where </w:t>
      </w:r>
      <w:r w:rsidR="009D2680" w:rsidRPr="007C5194">
        <w:rPr>
          <w:rFonts w:ascii="Times New Roman" w:hAnsi="Times New Roman" w:cs="Times New Roman"/>
          <w:position w:val="-14"/>
        </w:rPr>
        <w:object w:dxaOrig="1400" w:dyaOrig="400">
          <v:shape id="_x0000_i1026" type="#_x0000_t75" style="width:69.6pt;height:19.95pt" o:ole="">
            <v:imagedata r:id="rId9" o:title=""/>
          </v:shape>
          <o:OLEObject Type="Embed" ProgID="Equation.DSMT4" ShapeID="_x0000_i1026" DrawAspect="Content" ObjectID="_1472908103" r:id="rId10"/>
        </w:object>
      </w:r>
      <w:r w:rsidR="002625EC" w:rsidRPr="007C5194">
        <w:rPr>
          <w:rFonts w:ascii="Times New Roman" w:hAnsi="Times New Roman" w:cs="Times New Roman"/>
        </w:rPr>
        <w:t xml:space="preserve"> and independent.</w:t>
      </w:r>
    </w:p>
    <w:p w:rsidR="001B249E" w:rsidRPr="007C5194" w:rsidRDefault="00501C2B" w:rsidP="00714584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2: </w:t>
      </w:r>
      <w:r w:rsidR="00943EF7" w:rsidRPr="007C5194">
        <w:rPr>
          <w:rFonts w:ascii="Times New Roman" w:hAnsi="Times New Roman" w:cs="Times New Roman"/>
          <w:position w:val="-14"/>
        </w:rPr>
        <w:object w:dxaOrig="1359" w:dyaOrig="380">
          <v:shape id="_x0000_i1027" type="#_x0000_t75" style="width:68.35pt;height:18.75pt" o:ole="">
            <v:imagedata r:id="rId11" o:title=""/>
          </v:shape>
          <o:OLEObject Type="Embed" ProgID="Equation.DSMT4" ShapeID="_x0000_i1027" DrawAspect="Content" ObjectID="_1472908104" r:id="rId12"/>
        </w:object>
      </w:r>
      <w:r w:rsidR="00943EF7" w:rsidRPr="007C5194">
        <w:rPr>
          <w:rFonts w:ascii="Times New Roman" w:hAnsi="Times New Roman" w:cs="Times New Roman"/>
        </w:rPr>
        <w:t xml:space="preserve"> where </w:t>
      </w:r>
      <w:r w:rsidR="00943EF7" w:rsidRPr="007C5194">
        <w:rPr>
          <w:rFonts w:ascii="Times New Roman" w:hAnsi="Times New Roman" w:cs="Times New Roman"/>
          <w:position w:val="-12"/>
        </w:rPr>
        <w:object w:dxaOrig="340" w:dyaOrig="360">
          <v:shape id="_x0000_i1028" type="#_x0000_t75" style="width:17.55pt;height:18.15pt" o:ole="">
            <v:imagedata r:id="rId13" o:title=""/>
          </v:shape>
          <o:OLEObject Type="Embed" ProgID="Equation.DSMT4" ShapeID="_x0000_i1028" DrawAspect="Content" ObjectID="_1472908105" r:id="rId14"/>
        </w:object>
      </w:r>
      <w:r w:rsidR="00943EF7" w:rsidRPr="007C5194">
        <w:rPr>
          <w:rFonts w:ascii="Times New Roman" w:hAnsi="Times New Roman" w:cs="Times New Roman"/>
        </w:rPr>
        <w:t xml:space="preserve"> and </w:t>
      </w:r>
      <w:r w:rsidR="00943EF7" w:rsidRPr="007C5194">
        <w:rPr>
          <w:rFonts w:ascii="Times New Roman" w:hAnsi="Times New Roman" w:cs="Times New Roman"/>
          <w:position w:val="-14"/>
        </w:rPr>
        <w:object w:dxaOrig="300" w:dyaOrig="380">
          <v:shape id="_x0000_i1029" type="#_x0000_t75" style="width:15.15pt;height:18.75pt" o:ole="">
            <v:imagedata r:id="rId15" o:title=""/>
          </v:shape>
          <o:OLEObject Type="Embed" ProgID="Equation.DSMT4" ShapeID="_x0000_i1029" DrawAspect="Content" ObjectID="_1472908106" r:id="rId16"/>
        </w:object>
      </w:r>
      <w:r w:rsidR="00943EF7" w:rsidRPr="007C5194">
        <w:rPr>
          <w:rFonts w:ascii="Times New Roman" w:hAnsi="Times New Roman" w:cs="Times New Roman"/>
        </w:rPr>
        <w:t xml:space="preserve"> are fixed population parameters, and j=1,</w:t>
      </w:r>
      <w:r w:rsidR="00FE4773" w:rsidRPr="007C5194">
        <w:rPr>
          <w:rFonts w:ascii="Times New Roman" w:hAnsi="Times New Roman" w:cs="Times New Roman"/>
        </w:rPr>
        <w:t xml:space="preserve"> </w:t>
      </w:r>
      <w:r w:rsidR="00943EF7" w:rsidRPr="007C5194">
        <w:rPr>
          <w:rFonts w:ascii="Times New Roman" w:hAnsi="Times New Roman" w:cs="Times New Roman"/>
        </w:rPr>
        <w:t>2,</w:t>
      </w:r>
      <w:r w:rsidR="00FE4773" w:rsidRPr="007C5194">
        <w:rPr>
          <w:rFonts w:ascii="Times New Roman" w:hAnsi="Times New Roman" w:cs="Times New Roman"/>
        </w:rPr>
        <w:t xml:space="preserve"> </w:t>
      </w:r>
      <w:r w:rsidR="00943EF7" w:rsidRPr="007C5194">
        <w:rPr>
          <w:rFonts w:ascii="Times New Roman" w:hAnsi="Times New Roman" w:cs="Times New Roman"/>
        </w:rPr>
        <w:t>3…146</w:t>
      </w:r>
      <w:r w:rsidR="00B866AA" w:rsidRPr="007C5194">
        <w:rPr>
          <w:rFonts w:ascii="Times New Roman" w:hAnsi="Times New Roman" w:cs="Times New Roman"/>
        </w:rPr>
        <w:t>.</w:t>
      </w:r>
    </w:p>
    <w:p w:rsidR="00B866AA" w:rsidRPr="007C5194" w:rsidRDefault="00B4205B" w:rsidP="00A30B1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LMM:</w:t>
      </w:r>
    </w:p>
    <w:p w:rsidR="00B4205B" w:rsidRPr="007C5194" w:rsidRDefault="00F9461D" w:rsidP="00B4205B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2480" w:dyaOrig="380">
          <v:shape id="_x0000_i1030" type="#_x0000_t75" style="width:124.05pt;height:18.75pt" o:ole="">
            <v:imagedata r:id="rId17" o:title=""/>
          </v:shape>
          <o:OLEObject Type="Embed" ProgID="Equation.DSMT4" ShapeID="_x0000_i1030" DrawAspect="Content" ObjectID="_1472908107" r:id="rId18"/>
        </w:object>
      </w:r>
    </w:p>
    <w:p w:rsidR="00B80A55" w:rsidRPr="007C5194" w:rsidRDefault="00B80A55" w:rsidP="00B80A55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MM: </w:t>
      </w:r>
    </w:p>
    <w:p w:rsidR="00B80A55" w:rsidRPr="007C5194" w:rsidRDefault="00F00AB7" w:rsidP="00B80A55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2760" w:dyaOrig="400">
          <v:shape id="_x0000_i1031" type="#_x0000_t75" style="width:137.95pt;height:19.95pt" o:ole="">
            <v:imagedata r:id="rId19" o:title=""/>
          </v:shape>
          <o:OLEObject Type="Embed" ProgID="Equation.DSMT4" ShapeID="_x0000_i1031" DrawAspect="Content" ObjectID="_1472908108" r:id="rId20"/>
        </w:object>
      </w:r>
    </w:p>
    <w:p w:rsidR="00C66ADA" w:rsidRPr="007C5194" w:rsidRDefault="00C66ADA" w:rsidP="00B80A55">
      <w:pPr>
        <w:ind w:left="720"/>
        <w:rPr>
          <w:rFonts w:ascii="Times New Roman" w:hAnsi="Times New Roman" w:cs="Times New Roman"/>
        </w:rPr>
      </w:pPr>
    </w:p>
    <w:p w:rsidR="00A30B1F" w:rsidRPr="007C5194" w:rsidRDefault="00740317" w:rsidP="00A30B1F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 xml:space="preserve">(b) </w:t>
      </w:r>
      <w:r w:rsidR="003A54AB" w:rsidRPr="007C5194">
        <w:rPr>
          <w:rFonts w:ascii="Times New Roman" w:hAnsi="Times New Roman" w:cs="Times New Roman"/>
          <w:b/>
        </w:rPr>
        <w:t>ANCOVA with OCmath as a covariate</w:t>
      </w:r>
    </w:p>
    <w:p w:rsidR="003A54AB" w:rsidRPr="007C5194" w:rsidRDefault="003C237A" w:rsidP="00A30B1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HM:</w:t>
      </w:r>
    </w:p>
    <w:p w:rsidR="003C237A" w:rsidRPr="007C5194" w:rsidRDefault="003C237A" w:rsidP="003C237A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1: </w:t>
      </w:r>
      <w:r w:rsidRPr="007C5194">
        <w:rPr>
          <w:rFonts w:ascii="Times New Roman" w:hAnsi="Times New Roman" w:cs="Times New Roman"/>
          <w:position w:val="-14"/>
        </w:rPr>
        <w:object w:dxaOrig="3680" w:dyaOrig="380">
          <v:shape id="_x0000_i1032" type="#_x0000_t75" style="width:183.95pt;height:18.75pt" o:ole="">
            <v:imagedata r:id="rId21" o:title=""/>
          </v:shape>
          <o:OLEObject Type="Embed" ProgID="Equation.DSMT4" ShapeID="_x0000_i1032" DrawAspect="Content" ObjectID="_1472908109" r:id="rId22"/>
        </w:object>
      </w:r>
      <w:r w:rsidRPr="007C5194">
        <w:rPr>
          <w:rFonts w:ascii="Times New Roman" w:hAnsi="Times New Roman" w:cs="Times New Roman"/>
        </w:rPr>
        <w:t xml:space="preserve"> where </w:t>
      </w:r>
      <w:r w:rsidRPr="007C5194">
        <w:rPr>
          <w:rFonts w:ascii="Times New Roman" w:hAnsi="Times New Roman" w:cs="Times New Roman"/>
          <w:position w:val="-14"/>
        </w:rPr>
        <w:object w:dxaOrig="1400" w:dyaOrig="400">
          <v:shape id="_x0000_i1033" type="#_x0000_t75" style="width:69.6pt;height:19.95pt" o:ole="">
            <v:imagedata r:id="rId9" o:title=""/>
          </v:shape>
          <o:OLEObject Type="Embed" ProgID="Equation.DSMT4" ShapeID="_x0000_i1033" DrawAspect="Content" ObjectID="_1472908110" r:id="rId23"/>
        </w:object>
      </w:r>
      <w:r w:rsidRPr="007C5194">
        <w:rPr>
          <w:rFonts w:ascii="Times New Roman" w:hAnsi="Times New Roman" w:cs="Times New Roman"/>
        </w:rPr>
        <w:t xml:space="preserve"> and independent.</w:t>
      </w:r>
    </w:p>
    <w:p w:rsidR="00041DE7" w:rsidRPr="007C5194" w:rsidRDefault="00041DE7" w:rsidP="003C237A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2: </w:t>
      </w:r>
      <w:r w:rsidR="009D6BC5" w:rsidRPr="007C5194">
        <w:rPr>
          <w:rFonts w:ascii="Times New Roman" w:hAnsi="Times New Roman" w:cs="Times New Roman"/>
          <w:position w:val="-14"/>
        </w:rPr>
        <w:object w:dxaOrig="1359" w:dyaOrig="380">
          <v:shape id="_x0000_i1034" type="#_x0000_t75" style="width:68.35pt;height:18.75pt" o:ole="">
            <v:imagedata r:id="rId24" o:title=""/>
          </v:shape>
          <o:OLEObject Type="Embed" ProgID="Equation.DSMT4" ShapeID="_x0000_i1034" DrawAspect="Content" ObjectID="_1472908111" r:id="rId25"/>
        </w:object>
      </w:r>
      <w:r w:rsidR="009D6BC5" w:rsidRPr="007C5194">
        <w:rPr>
          <w:rFonts w:ascii="Times New Roman" w:hAnsi="Times New Roman" w:cs="Times New Roman"/>
        </w:rPr>
        <w:t xml:space="preserve">   </w:t>
      </w:r>
      <w:r w:rsidR="009D6BC5" w:rsidRPr="007C5194">
        <w:rPr>
          <w:rFonts w:ascii="Times New Roman" w:hAnsi="Times New Roman" w:cs="Times New Roman"/>
          <w:position w:val="-14"/>
        </w:rPr>
        <w:object w:dxaOrig="859" w:dyaOrig="380">
          <v:shape id="_x0000_i1035" type="#_x0000_t75" style="width:42.95pt;height:18.75pt" o:ole="">
            <v:imagedata r:id="rId26" o:title=""/>
          </v:shape>
          <o:OLEObject Type="Embed" ProgID="Equation.DSMT4" ShapeID="_x0000_i1035" DrawAspect="Content" ObjectID="_1472908112" r:id="rId27"/>
        </w:object>
      </w:r>
    </w:p>
    <w:p w:rsidR="00716DA2" w:rsidRPr="007C5194" w:rsidRDefault="007116FA" w:rsidP="00716DA2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LMM:</w:t>
      </w:r>
    </w:p>
    <w:p w:rsidR="007116FA" w:rsidRPr="007C5194" w:rsidRDefault="00223F47" w:rsidP="00223F47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4060" w:dyaOrig="380">
          <v:shape id="_x0000_i1036" type="#_x0000_t75" style="width:203.3pt;height:18.75pt" o:ole="">
            <v:imagedata r:id="rId28" o:title=""/>
          </v:shape>
          <o:OLEObject Type="Embed" ProgID="Equation.DSMT4" ShapeID="_x0000_i1036" DrawAspect="Content" ObjectID="_1472908113" r:id="rId29"/>
        </w:object>
      </w:r>
    </w:p>
    <w:p w:rsidR="00CE7BC6" w:rsidRPr="007C5194" w:rsidRDefault="008900A9" w:rsidP="008900A9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MM:</w:t>
      </w:r>
    </w:p>
    <w:p w:rsidR="008900A9" w:rsidRPr="007C5194" w:rsidRDefault="000E0902" w:rsidP="000E0902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4340" w:dyaOrig="400">
          <v:shape id="_x0000_i1037" type="#_x0000_t75" style="width:216.6pt;height:19.95pt" o:ole="">
            <v:imagedata r:id="rId30" o:title=""/>
          </v:shape>
          <o:OLEObject Type="Embed" ProgID="Equation.DSMT4" ShapeID="_x0000_i1037" DrawAspect="Content" ObjectID="_1472908114" r:id="rId31"/>
        </w:object>
      </w:r>
    </w:p>
    <w:p w:rsidR="009F6183" w:rsidRPr="007C5194" w:rsidRDefault="009F6183" w:rsidP="003543F1">
      <w:pPr>
        <w:rPr>
          <w:rFonts w:ascii="Times New Roman" w:hAnsi="Times New Roman" w:cs="Times New Roman"/>
        </w:rPr>
      </w:pPr>
    </w:p>
    <w:p w:rsidR="003C237A" w:rsidRPr="007C5194" w:rsidRDefault="003543F1" w:rsidP="003543F1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>(c) Radom effects ANOVA</w:t>
      </w:r>
    </w:p>
    <w:p w:rsidR="003543F1" w:rsidRPr="007C5194" w:rsidRDefault="006B4DC5" w:rsidP="003543F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HM</w:t>
      </w:r>
      <w:r w:rsidR="009612E5" w:rsidRPr="007C5194">
        <w:rPr>
          <w:rFonts w:ascii="Times New Roman" w:hAnsi="Times New Roman" w:cs="Times New Roman"/>
        </w:rPr>
        <w:t>:</w:t>
      </w:r>
    </w:p>
    <w:p w:rsidR="006B4DC5" w:rsidRPr="007C5194" w:rsidRDefault="006B4DC5" w:rsidP="006B4DC5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1: </w:t>
      </w:r>
      <w:r w:rsidR="00A16E02" w:rsidRPr="007C5194">
        <w:rPr>
          <w:rFonts w:ascii="Times New Roman" w:hAnsi="Times New Roman" w:cs="Times New Roman"/>
          <w:position w:val="-14"/>
        </w:rPr>
        <w:object w:dxaOrig="2060" w:dyaOrig="380">
          <v:shape id="_x0000_i1038" type="#_x0000_t75" style="width:102.85pt;height:18.75pt" o:ole="">
            <v:imagedata r:id="rId32" o:title=""/>
          </v:shape>
          <o:OLEObject Type="Embed" ProgID="Equation.DSMT4" ShapeID="_x0000_i1038" DrawAspect="Content" ObjectID="_1472908115" r:id="rId33"/>
        </w:object>
      </w:r>
      <w:r w:rsidR="00A16E02" w:rsidRPr="007C5194">
        <w:rPr>
          <w:rFonts w:ascii="Times New Roman" w:hAnsi="Times New Roman" w:cs="Times New Roman"/>
        </w:rPr>
        <w:t xml:space="preserve"> where </w:t>
      </w:r>
      <w:r w:rsidR="00A16E02" w:rsidRPr="007C5194">
        <w:rPr>
          <w:rFonts w:ascii="Times New Roman" w:hAnsi="Times New Roman" w:cs="Times New Roman"/>
          <w:position w:val="-14"/>
        </w:rPr>
        <w:object w:dxaOrig="1400" w:dyaOrig="400">
          <v:shape id="_x0000_i1039" type="#_x0000_t75" style="width:69.6pt;height:19.95pt" o:ole="">
            <v:imagedata r:id="rId9" o:title=""/>
          </v:shape>
          <o:OLEObject Type="Embed" ProgID="Equation.DSMT4" ShapeID="_x0000_i1039" DrawAspect="Content" ObjectID="_1472908116" r:id="rId34"/>
        </w:object>
      </w:r>
      <w:r w:rsidR="00A16E02" w:rsidRPr="007C5194">
        <w:rPr>
          <w:rFonts w:ascii="Times New Roman" w:hAnsi="Times New Roman" w:cs="Times New Roman"/>
        </w:rPr>
        <w:t xml:space="preserve"> and independent.</w:t>
      </w:r>
    </w:p>
    <w:p w:rsidR="00D15157" w:rsidRPr="007C5194" w:rsidRDefault="00D15157" w:rsidP="006B4DC5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2: </w:t>
      </w:r>
      <w:r w:rsidR="001E7ADE" w:rsidRPr="007C5194">
        <w:rPr>
          <w:rFonts w:ascii="Times New Roman" w:hAnsi="Times New Roman" w:cs="Times New Roman"/>
          <w:position w:val="-14"/>
        </w:rPr>
        <w:object w:dxaOrig="1460" w:dyaOrig="380">
          <v:shape id="_x0000_i1040" type="#_x0000_t75" style="width:72.6pt;height:18.75pt" o:ole="">
            <v:imagedata r:id="rId35" o:title=""/>
          </v:shape>
          <o:OLEObject Type="Embed" ProgID="Equation.DSMT4" ShapeID="_x0000_i1040" DrawAspect="Content" ObjectID="_1472908117" r:id="rId36"/>
        </w:object>
      </w:r>
      <w:r w:rsidR="001E7ADE" w:rsidRPr="007C5194">
        <w:rPr>
          <w:rFonts w:ascii="Times New Roman" w:hAnsi="Times New Roman" w:cs="Times New Roman"/>
        </w:rPr>
        <w:t xml:space="preserve"> where </w:t>
      </w:r>
      <w:r w:rsidR="001E7ADE" w:rsidRPr="007C5194">
        <w:rPr>
          <w:rFonts w:ascii="Times New Roman" w:hAnsi="Times New Roman" w:cs="Times New Roman"/>
          <w:position w:val="-14"/>
        </w:rPr>
        <w:object w:dxaOrig="1460" w:dyaOrig="400">
          <v:shape id="_x0000_i1041" type="#_x0000_t75" style="width:72.6pt;height:19.95pt" o:ole="">
            <v:imagedata r:id="rId37" o:title=""/>
          </v:shape>
          <o:OLEObject Type="Embed" ProgID="Equation.DSMT4" ShapeID="_x0000_i1041" DrawAspect="Content" ObjectID="_1472908118" r:id="rId38"/>
        </w:object>
      </w:r>
      <w:r w:rsidR="002052A6" w:rsidRPr="007C5194">
        <w:rPr>
          <w:rFonts w:ascii="Times New Roman" w:hAnsi="Times New Roman" w:cs="Times New Roman"/>
        </w:rPr>
        <w:t xml:space="preserve"> and independent over j and </w:t>
      </w:r>
      <w:r w:rsidR="00F344DE" w:rsidRPr="007C5194">
        <w:rPr>
          <w:rFonts w:ascii="Times New Roman" w:hAnsi="Times New Roman" w:cs="Times New Roman"/>
        </w:rPr>
        <w:t>from</w:t>
      </w:r>
      <w:r w:rsidR="002052A6" w:rsidRPr="007C5194">
        <w:rPr>
          <w:rFonts w:ascii="Times New Roman" w:hAnsi="Times New Roman" w:cs="Times New Roman"/>
          <w:position w:val="-14"/>
        </w:rPr>
        <w:object w:dxaOrig="300" w:dyaOrig="380">
          <v:shape id="_x0000_i1042" type="#_x0000_t75" style="width:15.15pt;height:18.75pt" o:ole="">
            <v:imagedata r:id="rId39" o:title=""/>
          </v:shape>
          <o:OLEObject Type="Embed" ProgID="Equation.DSMT4" ShapeID="_x0000_i1042" DrawAspect="Content" ObjectID="_1472908119" r:id="rId40"/>
        </w:object>
      </w:r>
      <w:r w:rsidR="002052A6" w:rsidRPr="007C5194">
        <w:rPr>
          <w:rFonts w:ascii="Times New Roman" w:hAnsi="Times New Roman" w:cs="Times New Roman"/>
        </w:rPr>
        <w:t>.</w:t>
      </w:r>
    </w:p>
    <w:p w:rsidR="00CA63D8" w:rsidRPr="007C5194" w:rsidRDefault="00CA63D8" w:rsidP="009612E5">
      <w:pPr>
        <w:rPr>
          <w:rFonts w:ascii="Times New Roman" w:hAnsi="Times New Roman" w:cs="Times New Roman"/>
        </w:rPr>
      </w:pPr>
    </w:p>
    <w:p w:rsidR="00BA6FF2" w:rsidRPr="007C5194" w:rsidRDefault="009612E5" w:rsidP="009612E5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LMM:</w:t>
      </w:r>
    </w:p>
    <w:p w:rsidR="00C577FC" w:rsidRPr="007C5194" w:rsidRDefault="008A1365" w:rsidP="00F92BF5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2580" w:dyaOrig="380">
          <v:shape id="_x0000_i1043" type="#_x0000_t75" style="width:128.85pt;height:18.75pt" o:ole="">
            <v:imagedata r:id="rId41" o:title=""/>
          </v:shape>
          <o:OLEObject Type="Embed" ProgID="Equation.DSMT4" ShapeID="_x0000_i1043" DrawAspect="Content" ObjectID="_1472908120" r:id="rId42"/>
        </w:object>
      </w:r>
    </w:p>
    <w:p w:rsidR="00004231" w:rsidRPr="007C5194" w:rsidRDefault="00CC73DD" w:rsidP="0000423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MM:</w:t>
      </w:r>
    </w:p>
    <w:p w:rsidR="00CC73DD" w:rsidRPr="007C5194" w:rsidRDefault="00AC341C" w:rsidP="00AC341C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2740" w:dyaOrig="400">
          <v:shape id="_x0000_i1044" type="#_x0000_t75" style="width:137.35pt;height:19.95pt" o:ole="">
            <v:imagedata r:id="rId43" o:title=""/>
          </v:shape>
          <o:OLEObject Type="Embed" ProgID="Equation.DSMT4" ShapeID="_x0000_i1044" DrawAspect="Content" ObjectID="_1472908121" r:id="rId44"/>
        </w:object>
      </w:r>
    </w:p>
    <w:p w:rsidR="00D42AB0" w:rsidRPr="007C5194" w:rsidRDefault="00D42AB0" w:rsidP="00A02E30">
      <w:pPr>
        <w:rPr>
          <w:rFonts w:ascii="Times New Roman" w:hAnsi="Times New Roman" w:cs="Times New Roman"/>
        </w:rPr>
      </w:pPr>
    </w:p>
    <w:p w:rsidR="00A02E30" w:rsidRPr="007C5194" w:rsidRDefault="00812498" w:rsidP="00A02E30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>(d) Null model</w:t>
      </w:r>
      <w:r w:rsidR="00A83951" w:rsidRPr="007C5194">
        <w:rPr>
          <w:rFonts w:ascii="Times New Roman" w:hAnsi="Times New Roman" w:cs="Times New Roman"/>
          <w:b/>
        </w:rPr>
        <w:t xml:space="preserve"> (same as (c))</w:t>
      </w:r>
    </w:p>
    <w:p w:rsidR="00A83951" w:rsidRPr="007C5194" w:rsidRDefault="00A83951" w:rsidP="00A8395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HM:</w:t>
      </w:r>
    </w:p>
    <w:p w:rsidR="00A83951" w:rsidRPr="007C5194" w:rsidRDefault="00A83951" w:rsidP="00A83951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1: </w:t>
      </w:r>
      <w:r w:rsidRPr="007C5194">
        <w:rPr>
          <w:rFonts w:ascii="Times New Roman" w:hAnsi="Times New Roman" w:cs="Times New Roman"/>
          <w:position w:val="-14"/>
        </w:rPr>
        <w:object w:dxaOrig="2060" w:dyaOrig="380">
          <v:shape id="_x0000_i1045" type="#_x0000_t75" style="width:102.85pt;height:18.75pt" o:ole="">
            <v:imagedata r:id="rId32" o:title=""/>
          </v:shape>
          <o:OLEObject Type="Embed" ProgID="Equation.DSMT4" ShapeID="_x0000_i1045" DrawAspect="Content" ObjectID="_1472908122" r:id="rId45"/>
        </w:object>
      </w:r>
      <w:r w:rsidRPr="007C5194">
        <w:rPr>
          <w:rFonts w:ascii="Times New Roman" w:hAnsi="Times New Roman" w:cs="Times New Roman"/>
        </w:rPr>
        <w:t xml:space="preserve"> where </w:t>
      </w:r>
      <w:r w:rsidRPr="007C5194">
        <w:rPr>
          <w:rFonts w:ascii="Times New Roman" w:hAnsi="Times New Roman" w:cs="Times New Roman"/>
          <w:position w:val="-14"/>
        </w:rPr>
        <w:object w:dxaOrig="1400" w:dyaOrig="400">
          <v:shape id="_x0000_i1046" type="#_x0000_t75" style="width:69.6pt;height:19.95pt" o:ole="">
            <v:imagedata r:id="rId9" o:title=""/>
          </v:shape>
          <o:OLEObject Type="Embed" ProgID="Equation.DSMT4" ShapeID="_x0000_i1046" DrawAspect="Content" ObjectID="_1472908123" r:id="rId46"/>
        </w:object>
      </w:r>
      <w:r w:rsidRPr="007C5194">
        <w:rPr>
          <w:rFonts w:ascii="Times New Roman" w:hAnsi="Times New Roman" w:cs="Times New Roman"/>
        </w:rPr>
        <w:t xml:space="preserve"> and independent.</w:t>
      </w:r>
    </w:p>
    <w:p w:rsidR="00A83951" w:rsidRPr="007C5194" w:rsidRDefault="00A83951" w:rsidP="007B528F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2: </w:t>
      </w:r>
      <w:r w:rsidRPr="007C5194">
        <w:rPr>
          <w:rFonts w:ascii="Times New Roman" w:hAnsi="Times New Roman" w:cs="Times New Roman"/>
          <w:position w:val="-14"/>
        </w:rPr>
        <w:object w:dxaOrig="1460" w:dyaOrig="380">
          <v:shape id="_x0000_i1047" type="#_x0000_t75" style="width:72.6pt;height:18.75pt" o:ole="">
            <v:imagedata r:id="rId35" o:title=""/>
          </v:shape>
          <o:OLEObject Type="Embed" ProgID="Equation.DSMT4" ShapeID="_x0000_i1047" DrawAspect="Content" ObjectID="_1472908124" r:id="rId47"/>
        </w:object>
      </w:r>
      <w:r w:rsidRPr="007C5194">
        <w:rPr>
          <w:rFonts w:ascii="Times New Roman" w:hAnsi="Times New Roman" w:cs="Times New Roman"/>
        </w:rPr>
        <w:t xml:space="preserve"> where </w:t>
      </w:r>
      <w:r w:rsidRPr="007C5194">
        <w:rPr>
          <w:rFonts w:ascii="Times New Roman" w:hAnsi="Times New Roman" w:cs="Times New Roman"/>
          <w:position w:val="-14"/>
        </w:rPr>
        <w:object w:dxaOrig="1460" w:dyaOrig="400">
          <v:shape id="_x0000_i1048" type="#_x0000_t75" style="width:72.6pt;height:19.95pt" o:ole="">
            <v:imagedata r:id="rId37" o:title=""/>
          </v:shape>
          <o:OLEObject Type="Embed" ProgID="Equation.DSMT4" ShapeID="_x0000_i1048" DrawAspect="Content" ObjectID="_1472908125" r:id="rId48"/>
        </w:object>
      </w:r>
      <w:r w:rsidRPr="007C5194">
        <w:rPr>
          <w:rFonts w:ascii="Times New Roman" w:hAnsi="Times New Roman" w:cs="Times New Roman"/>
        </w:rPr>
        <w:t xml:space="preserve"> and independent over j and from</w:t>
      </w:r>
      <w:r w:rsidRPr="007C5194">
        <w:rPr>
          <w:rFonts w:ascii="Times New Roman" w:hAnsi="Times New Roman" w:cs="Times New Roman"/>
          <w:position w:val="-14"/>
        </w:rPr>
        <w:object w:dxaOrig="300" w:dyaOrig="380">
          <v:shape id="_x0000_i1049" type="#_x0000_t75" style="width:15.15pt;height:18.75pt" o:ole="">
            <v:imagedata r:id="rId39" o:title=""/>
          </v:shape>
          <o:OLEObject Type="Embed" ProgID="Equation.DSMT4" ShapeID="_x0000_i1049" DrawAspect="Content" ObjectID="_1472908126" r:id="rId49"/>
        </w:object>
      </w:r>
      <w:r w:rsidRPr="007C5194">
        <w:rPr>
          <w:rFonts w:ascii="Times New Roman" w:hAnsi="Times New Roman" w:cs="Times New Roman"/>
        </w:rPr>
        <w:t>.</w:t>
      </w:r>
    </w:p>
    <w:p w:rsidR="00A83951" w:rsidRPr="007C5194" w:rsidRDefault="00A83951" w:rsidP="00A8395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LMM:</w:t>
      </w:r>
    </w:p>
    <w:p w:rsidR="00A83951" w:rsidRPr="007C5194" w:rsidRDefault="00A83951" w:rsidP="00A83951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2580" w:dyaOrig="380">
          <v:shape id="_x0000_i1050" type="#_x0000_t75" style="width:128.85pt;height:18.75pt" o:ole="">
            <v:imagedata r:id="rId41" o:title=""/>
          </v:shape>
          <o:OLEObject Type="Embed" ProgID="Equation.DSMT4" ShapeID="_x0000_i1050" DrawAspect="Content" ObjectID="_1472908127" r:id="rId50"/>
        </w:object>
      </w:r>
    </w:p>
    <w:p w:rsidR="00A83951" w:rsidRPr="007C5194" w:rsidRDefault="00A83951" w:rsidP="00A8395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MM:</w:t>
      </w:r>
    </w:p>
    <w:p w:rsidR="00A83951" w:rsidRPr="007C5194" w:rsidRDefault="00A83951" w:rsidP="00A83951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2740" w:dyaOrig="400">
          <v:shape id="_x0000_i1051" type="#_x0000_t75" style="width:137.35pt;height:19.95pt" o:ole="">
            <v:imagedata r:id="rId43" o:title=""/>
          </v:shape>
          <o:OLEObject Type="Embed" ProgID="Equation.DSMT4" ShapeID="_x0000_i1051" DrawAspect="Content" ObjectID="_1472908128" r:id="rId51"/>
        </w:object>
      </w:r>
    </w:p>
    <w:p w:rsidR="0004389F" w:rsidRPr="007C5194" w:rsidRDefault="0004389F" w:rsidP="00A02E30">
      <w:pPr>
        <w:rPr>
          <w:rFonts w:ascii="Times New Roman" w:hAnsi="Times New Roman" w:cs="Times New Roman"/>
        </w:rPr>
      </w:pPr>
    </w:p>
    <w:p w:rsidR="00A02E30" w:rsidRPr="007C5194" w:rsidRDefault="00A9743D" w:rsidP="00A02E30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>(e)</w:t>
      </w:r>
      <w:r w:rsidR="0011374B" w:rsidRPr="007C5194">
        <w:rPr>
          <w:rFonts w:ascii="Times New Roman" w:hAnsi="Times New Roman" w:cs="Times New Roman"/>
          <w:b/>
        </w:rPr>
        <w:t xml:space="preserve"> </w:t>
      </w:r>
      <w:r w:rsidR="00EC07C7" w:rsidRPr="007C5194">
        <w:rPr>
          <w:rFonts w:ascii="Times New Roman" w:hAnsi="Times New Roman" w:cs="Times New Roman"/>
          <w:b/>
        </w:rPr>
        <w:t xml:space="preserve">Random intercept </w:t>
      </w:r>
      <w:r w:rsidR="00047ABC" w:rsidRPr="007C5194">
        <w:rPr>
          <w:rFonts w:ascii="Times New Roman" w:hAnsi="Times New Roman" w:cs="Times New Roman"/>
          <w:b/>
        </w:rPr>
        <w:t xml:space="preserve">with </w:t>
      </w:r>
      <w:r w:rsidR="00EC07C7" w:rsidRPr="007C5194">
        <w:rPr>
          <w:rFonts w:ascii="Times New Roman" w:hAnsi="Times New Roman" w:cs="Times New Roman"/>
          <w:b/>
        </w:rPr>
        <w:t xml:space="preserve">math </w:t>
      </w:r>
    </w:p>
    <w:p w:rsidR="00EC07C7" w:rsidRPr="007C5194" w:rsidRDefault="00A06134" w:rsidP="00A02E30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HM:</w:t>
      </w:r>
    </w:p>
    <w:p w:rsidR="003C4C48" w:rsidRPr="007C5194" w:rsidRDefault="0081739F" w:rsidP="003C4C48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1: </w:t>
      </w:r>
      <w:r w:rsidR="003C4C48" w:rsidRPr="007C5194">
        <w:rPr>
          <w:rFonts w:ascii="Times New Roman" w:hAnsi="Times New Roman" w:cs="Times New Roman"/>
          <w:position w:val="-14"/>
        </w:rPr>
        <w:object w:dxaOrig="3340" w:dyaOrig="380">
          <v:shape id="_x0000_i1052" type="#_x0000_t75" style="width:167pt;height:18.75pt" o:ole="">
            <v:imagedata r:id="rId52" o:title=""/>
          </v:shape>
          <o:OLEObject Type="Embed" ProgID="Equation.DSMT4" ShapeID="_x0000_i1052" DrawAspect="Content" ObjectID="_1472908129" r:id="rId53"/>
        </w:object>
      </w:r>
      <w:r w:rsidR="003C4C48" w:rsidRPr="007C5194">
        <w:rPr>
          <w:rFonts w:ascii="Times New Roman" w:hAnsi="Times New Roman" w:cs="Times New Roman"/>
        </w:rPr>
        <w:t xml:space="preserve"> where </w:t>
      </w:r>
      <w:r w:rsidR="003C4C48" w:rsidRPr="007C5194">
        <w:rPr>
          <w:rFonts w:ascii="Times New Roman" w:hAnsi="Times New Roman" w:cs="Times New Roman"/>
          <w:position w:val="-14"/>
        </w:rPr>
        <w:object w:dxaOrig="1400" w:dyaOrig="400">
          <v:shape id="_x0000_i1053" type="#_x0000_t75" style="width:69.6pt;height:19.95pt" o:ole="">
            <v:imagedata r:id="rId9" o:title=""/>
          </v:shape>
          <o:OLEObject Type="Embed" ProgID="Equation.DSMT4" ShapeID="_x0000_i1053" DrawAspect="Content" ObjectID="_1472908130" r:id="rId54"/>
        </w:object>
      </w:r>
      <w:r w:rsidR="003C4C48" w:rsidRPr="007C5194">
        <w:rPr>
          <w:rFonts w:ascii="Times New Roman" w:hAnsi="Times New Roman" w:cs="Times New Roman"/>
        </w:rPr>
        <w:t xml:space="preserve"> and independent.</w:t>
      </w:r>
    </w:p>
    <w:p w:rsidR="00A06134" w:rsidRPr="007C5194" w:rsidRDefault="003C4C48" w:rsidP="00A06134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2: </w:t>
      </w:r>
      <w:r w:rsidR="00DF1EDD" w:rsidRPr="007C5194">
        <w:rPr>
          <w:rFonts w:ascii="Times New Roman" w:hAnsi="Times New Roman" w:cs="Times New Roman"/>
          <w:position w:val="-14"/>
        </w:rPr>
        <w:object w:dxaOrig="1460" w:dyaOrig="380">
          <v:shape id="_x0000_i1054" type="#_x0000_t75" style="width:72.6pt;height:18.75pt" o:ole="">
            <v:imagedata r:id="rId55" o:title=""/>
          </v:shape>
          <o:OLEObject Type="Embed" ProgID="Equation.DSMT4" ShapeID="_x0000_i1054" DrawAspect="Content" ObjectID="_1472908131" r:id="rId56"/>
        </w:object>
      </w:r>
      <w:r w:rsidR="00DF1EDD" w:rsidRPr="007C5194">
        <w:rPr>
          <w:rFonts w:ascii="Times New Roman" w:hAnsi="Times New Roman" w:cs="Times New Roman"/>
        </w:rPr>
        <w:t xml:space="preserve">   </w:t>
      </w:r>
      <w:r w:rsidR="00DF1EDD" w:rsidRPr="007C5194">
        <w:rPr>
          <w:rFonts w:ascii="Times New Roman" w:hAnsi="Times New Roman" w:cs="Times New Roman"/>
          <w:position w:val="-14"/>
        </w:rPr>
        <w:object w:dxaOrig="859" w:dyaOrig="380">
          <v:shape id="_x0000_i1055" type="#_x0000_t75" style="width:42.95pt;height:18.75pt" o:ole="">
            <v:imagedata r:id="rId57" o:title=""/>
          </v:shape>
          <o:OLEObject Type="Embed" ProgID="Equation.DSMT4" ShapeID="_x0000_i1055" DrawAspect="Content" ObjectID="_1472908132" r:id="rId58"/>
        </w:object>
      </w:r>
      <w:r w:rsidR="00213C3F" w:rsidRPr="007C5194">
        <w:rPr>
          <w:rFonts w:ascii="Times New Roman" w:hAnsi="Times New Roman" w:cs="Times New Roman"/>
        </w:rPr>
        <w:t xml:space="preserve"> where </w:t>
      </w:r>
      <w:r w:rsidR="00213C3F" w:rsidRPr="007C5194">
        <w:rPr>
          <w:rFonts w:ascii="Times New Roman" w:hAnsi="Times New Roman" w:cs="Times New Roman"/>
          <w:position w:val="-14"/>
        </w:rPr>
        <w:object w:dxaOrig="1460" w:dyaOrig="400">
          <v:shape id="_x0000_i1056" type="#_x0000_t75" style="width:72.6pt;height:19.95pt" o:ole="">
            <v:imagedata r:id="rId37" o:title=""/>
          </v:shape>
          <o:OLEObject Type="Embed" ProgID="Equation.DSMT4" ShapeID="_x0000_i1056" DrawAspect="Content" ObjectID="_1472908133" r:id="rId59"/>
        </w:object>
      </w:r>
      <w:r w:rsidR="00213C3F" w:rsidRPr="007C5194">
        <w:rPr>
          <w:rFonts w:ascii="Times New Roman" w:hAnsi="Times New Roman" w:cs="Times New Roman"/>
        </w:rPr>
        <w:t xml:space="preserve"> and independent over j and from</w:t>
      </w:r>
      <w:r w:rsidR="00213C3F" w:rsidRPr="007C5194">
        <w:rPr>
          <w:rFonts w:ascii="Times New Roman" w:hAnsi="Times New Roman" w:cs="Times New Roman"/>
          <w:position w:val="-14"/>
        </w:rPr>
        <w:object w:dxaOrig="300" w:dyaOrig="380">
          <v:shape id="_x0000_i1057" type="#_x0000_t75" style="width:15.15pt;height:18.75pt" o:ole="">
            <v:imagedata r:id="rId39" o:title=""/>
          </v:shape>
          <o:OLEObject Type="Embed" ProgID="Equation.DSMT4" ShapeID="_x0000_i1057" DrawAspect="Content" ObjectID="_1472908134" r:id="rId60"/>
        </w:object>
      </w:r>
      <w:r w:rsidR="00213C3F" w:rsidRPr="007C5194">
        <w:rPr>
          <w:rFonts w:ascii="Times New Roman" w:hAnsi="Times New Roman" w:cs="Times New Roman"/>
        </w:rPr>
        <w:t>.</w:t>
      </w:r>
    </w:p>
    <w:p w:rsidR="002F3424" w:rsidRPr="007C5194" w:rsidRDefault="002F3424" w:rsidP="002F3424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LMM:</w:t>
      </w:r>
    </w:p>
    <w:p w:rsidR="002F3424" w:rsidRPr="007C5194" w:rsidRDefault="00FB372B" w:rsidP="00FB372B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3840" w:dyaOrig="380">
          <v:shape id="_x0000_i1058" type="#_x0000_t75" style="width:191.8pt;height:18.75pt" o:ole="">
            <v:imagedata r:id="rId61" o:title=""/>
          </v:shape>
          <o:OLEObject Type="Embed" ProgID="Equation.DSMT4" ShapeID="_x0000_i1058" DrawAspect="Content" ObjectID="_1472908135" r:id="rId62"/>
        </w:object>
      </w:r>
    </w:p>
    <w:p w:rsidR="005B5071" w:rsidRPr="007C5194" w:rsidRDefault="005B5071" w:rsidP="005B507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MM:</w:t>
      </w:r>
    </w:p>
    <w:p w:rsidR="005B5071" w:rsidRPr="007C5194" w:rsidRDefault="0076464D" w:rsidP="0076464D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3980" w:dyaOrig="400">
          <v:shape id="_x0000_i1059" type="#_x0000_t75" style="width:199.05pt;height:19.95pt" o:ole="">
            <v:imagedata r:id="rId63" o:title=""/>
          </v:shape>
          <o:OLEObject Type="Embed" ProgID="Equation.DSMT4" ShapeID="_x0000_i1059" DrawAspect="Content" ObjectID="_1472908136" r:id="rId64"/>
        </w:object>
      </w:r>
    </w:p>
    <w:p w:rsidR="00047ABC" w:rsidRPr="007C5194" w:rsidRDefault="00047ABC" w:rsidP="00047ABC">
      <w:pPr>
        <w:rPr>
          <w:rFonts w:ascii="Times New Roman" w:hAnsi="Times New Roman" w:cs="Times New Roman"/>
        </w:rPr>
      </w:pPr>
    </w:p>
    <w:p w:rsidR="00047ABC" w:rsidRPr="007C5194" w:rsidRDefault="00047ABC" w:rsidP="00047ABC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 xml:space="preserve">(f) </w:t>
      </w:r>
      <w:r w:rsidR="00B04E89" w:rsidRPr="007C5194">
        <w:rPr>
          <w:rFonts w:ascii="Times New Roman" w:hAnsi="Times New Roman" w:cs="Times New Roman"/>
          <w:b/>
        </w:rPr>
        <w:t>Random intercept with OCmath</w:t>
      </w:r>
    </w:p>
    <w:p w:rsidR="00B04E89" w:rsidRPr="007C5194" w:rsidRDefault="00E0178E" w:rsidP="00047ABC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HM:</w:t>
      </w:r>
    </w:p>
    <w:p w:rsidR="00E0178E" w:rsidRPr="007C5194" w:rsidRDefault="00E0178E" w:rsidP="00E0178E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1: </w:t>
      </w:r>
      <w:r w:rsidR="0073760A" w:rsidRPr="007C5194">
        <w:rPr>
          <w:rFonts w:ascii="Times New Roman" w:hAnsi="Times New Roman" w:cs="Times New Roman"/>
          <w:position w:val="-14"/>
        </w:rPr>
        <w:object w:dxaOrig="3680" w:dyaOrig="380">
          <v:shape id="_x0000_i1060" type="#_x0000_t75" style="width:183.95pt;height:18.75pt" o:ole="">
            <v:imagedata r:id="rId65" o:title=""/>
          </v:shape>
          <o:OLEObject Type="Embed" ProgID="Equation.DSMT4" ShapeID="_x0000_i1060" DrawAspect="Content" ObjectID="_1472908137" r:id="rId66"/>
        </w:object>
      </w:r>
      <w:r w:rsidR="0073760A" w:rsidRPr="007C5194">
        <w:rPr>
          <w:rFonts w:ascii="Times New Roman" w:hAnsi="Times New Roman" w:cs="Times New Roman"/>
        </w:rPr>
        <w:t xml:space="preserve"> where </w:t>
      </w:r>
      <w:r w:rsidR="0073760A" w:rsidRPr="007C5194">
        <w:rPr>
          <w:rFonts w:ascii="Times New Roman" w:hAnsi="Times New Roman" w:cs="Times New Roman"/>
          <w:position w:val="-14"/>
        </w:rPr>
        <w:object w:dxaOrig="1400" w:dyaOrig="400">
          <v:shape id="_x0000_i1061" type="#_x0000_t75" style="width:69.6pt;height:19.95pt" o:ole="">
            <v:imagedata r:id="rId9" o:title=""/>
          </v:shape>
          <o:OLEObject Type="Embed" ProgID="Equation.DSMT4" ShapeID="_x0000_i1061" DrawAspect="Content" ObjectID="_1472908138" r:id="rId67"/>
        </w:object>
      </w:r>
      <w:r w:rsidR="0073760A" w:rsidRPr="007C5194">
        <w:rPr>
          <w:rFonts w:ascii="Times New Roman" w:hAnsi="Times New Roman" w:cs="Times New Roman"/>
        </w:rPr>
        <w:t xml:space="preserve"> and independent.</w:t>
      </w:r>
    </w:p>
    <w:p w:rsidR="00C71D6D" w:rsidRPr="007C5194" w:rsidRDefault="008C5A17" w:rsidP="00C71D6D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2: </w:t>
      </w:r>
      <w:r w:rsidR="000B10A4" w:rsidRPr="007C5194">
        <w:rPr>
          <w:rFonts w:ascii="Times New Roman" w:hAnsi="Times New Roman" w:cs="Times New Roman"/>
          <w:position w:val="-14"/>
        </w:rPr>
        <w:object w:dxaOrig="1460" w:dyaOrig="380">
          <v:shape id="_x0000_i1062" type="#_x0000_t75" style="width:72.6pt;height:18.75pt" o:ole="">
            <v:imagedata r:id="rId68" o:title=""/>
          </v:shape>
          <o:OLEObject Type="Embed" ProgID="Equation.DSMT4" ShapeID="_x0000_i1062" DrawAspect="Content" ObjectID="_1472908139" r:id="rId69"/>
        </w:object>
      </w:r>
      <w:r w:rsidR="000B10A4" w:rsidRPr="007C5194">
        <w:rPr>
          <w:rFonts w:ascii="Times New Roman" w:hAnsi="Times New Roman" w:cs="Times New Roman"/>
        </w:rPr>
        <w:t xml:space="preserve">   </w:t>
      </w:r>
      <w:r w:rsidR="000B10A4" w:rsidRPr="007C5194">
        <w:rPr>
          <w:rFonts w:ascii="Times New Roman" w:hAnsi="Times New Roman" w:cs="Times New Roman"/>
          <w:position w:val="-14"/>
        </w:rPr>
        <w:object w:dxaOrig="859" w:dyaOrig="380">
          <v:shape id="_x0000_i1063" type="#_x0000_t75" style="width:42.95pt;height:18.75pt" o:ole="">
            <v:imagedata r:id="rId70" o:title=""/>
          </v:shape>
          <o:OLEObject Type="Embed" ProgID="Equation.DSMT4" ShapeID="_x0000_i1063" DrawAspect="Content" ObjectID="_1472908140" r:id="rId71"/>
        </w:object>
      </w:r>
      <w:r w:rsidR="007C2E7F" w:rsidRPr="007C5194">
        <w:rPr>
          <w:rFonts w:ascii="Times New Roman" w:hAnsi="Times New Roman" w:cs="Times New Roman"/>
        </w:rPr>
        <w:t xml:space="preserve"> where </w:t>
      </w:r>
      <w:r w:rsidR="007C2E7F" w:rsidRPr="007C5194">
        <w:rPr>
          <w:rFonts w:ascii="Times New Roman" w:hAnsi="Times New Roman" w:cs="Times New Roman"/>
          <w:position w:val="-14"/>
        </w:rPr>
        <w:object w:dxaOrig="1460" w:dyaOrig="400">
          <v:shape id="_x0000_i1064" type="#_x0000_t75" style="width:72.6pt;height:19.95pt" o:ole="">
            <v:imagedata r:id="rId37" o:title=""/>
          </v:shape>
          <o:OLEObject Type="Embed" ProgID="Equation.DSMT4" ShapeID="_x0000_i1064" DrawAspect="Content" ObjectID="_1472908141" r:id="rId72"/>
        </w:object>
      </w:r>
      <w:r w:rsidR="007C2E7F" w:rsidRPr="007C5194">
        <w:rPr>
          <w:rFonts w:ascii="Times New Roman" w:hAnsi="Times New Roman" w:cs="Times New Roman"/>
        </w:rPr>
        <w:t xml:space="preserve"> and independent over j and from</w:t>
      </w:r>
      <w:r w:rsidR="007C2E7F" w:rsidRPr="007C5194">
        <w:rPr>
          <w:rFonts w:ascii="Times New Roman" w:hAnsi="Times New Roman" w:cs="Times New Roman"/>
          <w:position w:val="-14"/>
        </w:rPr>
        <w:object w:dxaOrig="300" w:dyaOrig="380">
          <v:shape id="_x0000_i1065" type="#_x0000_t75" style="width:15.15pt;height:18.75pt" o:ole="">
            <v:imagedata r:id="rId39" o:title=""/>
          </v:shape>
          <o:OLEObject Type="Embed" ProgID="Equation.DSMT4" ShapeID="_x0000_i1065" DrawAspect="Content" ObjectID="_1472908142" r:id="rId73"/>
        </w:object>
      </w:r>
      <w:r w:rsidR="007C2E7F" w:rsidRPr="007C5194">
        <w:rPr>
          <w:rFonts w:ascii="Times New Roman" w:hAnsi="Times New Roman" w:cs="Times New Roman"/>
        </w:rPr>
        <w:t>.</w:t>
      </w:r>
    </w:p>
    <w:p w:rsidR="00C71D6D" w:rsidRPr="007C5194" w:rsidRDefault="00C71D6D" w:rsidP="00C71D6D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LMM:</w:t>
      </w:r>
    </w:p>
    <w:p w:rsidR="00F85A17" w:rsidRPr="007C5194" w:rsidRDefault="007C1BC0" w:rsidP="00F85A17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4160" w:dyaOrig="380">
          <v:shape id="_x0000_i1066" type="#_x0000_t75" style="width:207.55pt;height:18.75pt" o:ole="">
            <v:imagedata r:id="rId74" o:title=""/>
          </v:shape>
          <o:OLEObject Type="Embed" ProgID="Equation.DSMT4" ShapeID="_x0000_i1066" DrawAspect="Content" ObjectID="_1472908143" r:id="rId75"/>
        </w:object>
      </w:r>
    </w:p>
    <w:p w:rsidR="00794E90" w:rsidRPr="007C5194" w:rsidRDefault="00794E90" w:rsidP="00794E90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MM:</w:t>
      </w:r>
    </w:p>
    <w:p w:rsidR="00794E90" w:rsidRPr="007C5194" w:rsidRDefault="00CC7E79" w:rsidP="00CC7E79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4320" w:dyaOrig="400">
          <v:shape id="_x0000_i1067" type="#_x0000_t75" style="width:3in;height:19.95pt" o:ole="">
            <v:imagedata r:id="rId76" o:title=""/>
          </v:shape>
          <o:OLEObject Type="Embed" ProgID="Equation.DSMT4" ShapeID="_x0000_i1067" DrawAspect="Content" ObjectID="_1472908144" r:id="rId77"/>
        </w:object>
      </w:r>
    </w:p>
    <w:p w:rsidR="008A451E" w:rsidRPr="007C5194" w:rsidRDefault="008A451E" w:rsidP="008A451E">
      <w:pPr>
        <w:rPr>
          <w:rFonts w:ascii="Times New Roman" w:hAnsi="Times New Roman" w:cs="Times New Roman"/>
        </w:rPr>
      </w:pPr>
    </w:p>
    <w:p w:rsidR="000742D0" w:rsidRPr="007C5194" w:rsidRDefault="000742D0" w:rsidP="008A451E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 xml:space="preserve">(g) Random intercept with </w:t>
      </w:r>
      <w:proofErr w:type="spellStart"/>
      <w:r w:rsidRPr="007C5194">
        <w:rPr>
          <w:rFonts w:ascii="Times New Roman" w:hAnsi="Times New Roman" w:cs="Times New Roman"/>
          <w:b/>
        </w:rPr>
        <w:t>grpCmah</w:t>
      </w:r>
      <w:proofErr w:type="spellEnd"/>
    </w:p>
    <w:p w:rsidR="00C71D6D" w:rsidRPr="007C5194" w:rsidRDefault="00F51E00" w:rsidP="00C71D6D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HM:</w:t>
      </w:r>
    </w:p>
    <w:p w:rsidR="00F51E00" w:rsidRPr="007C5194" w:rsidRDefault="00832D0F" w:rsidP="00832D0F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1: </w:t>
      </w:r>
      <w:r w:rsidR="0049591E" w:rsidRPr="007C5194">
        <w:rPr>
          <w:rFonts w:ascii="Times New Roman" w:hAnsi="Times New Roman" w:cs="Times New Roman"/>
          <w:position w:val="-14"/>
        </w:rPr>
        <w:object w:dxaOrig="3860" w:dyaOrig="380">
          <v:shape id="_x0000_i1068" type="#_x0000_t75" style="width:193pt;height:18.75pt" o:ole="">
            <v:imagedata r:id="rId78" o:title=""/>
          </v:shape>
          <o:OLEObject Type="Embed" ProgID="Equation.DSMT4" ShapeID="_x0000_i1068" DrawAspect="Content" ObjectID="_1472908145" r:id="rId79"/>
        </w:object>
      </w:r>
      <w:r w:rsidR="00113392" w:rsidRPr="007C5194">
        <w:rPr>
          <w:rFonts w:ascii="Times New Roman" w:hAnsi="Times New Roman" w:cs="Times New Roman"/>
        </w:rPr>
        <w:t xml:space="preserve"> where </w:t>
      </w:r>
      <w:r w:rsidR="00113392" w:rsidRPr="007C5194">
        <w:rPr>
          <w:rFonts w:ascii="Times New Roman" w:hAnsi="Times New Roman" w:cs="Times New Roman"/>
          <w:position w:val="-14"/>
        </w:rPr>
        <w:object w:dxaOrig="1400" w:dyaOrig="400">
          <v:shape id="_x0000_i1069" type="#_x0000_t75" style="width:69.6pt;height:19.95pt" o:ole="">
            <v:imagedata r:id="rId9" o:title=""/>
          </v:shape>
          <o:OLEObject Type="Embed" ProgID="Equation.DSMT4" ShapeID="_x0000_i1069" DrawAspect="Content" ObjectID="_1472908146" r:id="rId80"/>
        </w:object>
      </w:r>
      <w:r w:rsidR="00113392" w:rsidRPr="007C5194">
        <w:rPr>
          <w:rFonts w:ascii="Times New Roman" w:hAnsi="Times New Roman" w:cs="Times New Roman"/>
        </w:rPr>
        <w:t xml:space="preserve"> and independent.</w:t>
      </w:r>
    </w:p>
    <w:p w:rsidR="00D712C8" w:rsidRPr="007C5194" w:rsidRDefault="00CC479E" w:rsidP="00832D0F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2: </w:t>
      </w:r>
      <w:r w:rsidR="00745185" w:rsidRPr="007C5194">
        <w:rPr>
          <w:rFonts w:ascii="Times New Roman" w:hAnsi="Times New Roman" w:cs="Times New Roman"/>
          <w:position w:val="-14"/>
        </w:rPr>
        <w:object w:dxaOrig="1460" w:dyaOrig="380">
          <v:shape id="_x0000_i1070" type="#_x0000_t75" style="width:72.6pt;height:18.75pt" o:ole="">
            <v:imagedata r:id="rId81" o:title=""/>
          </v:shape>
          <o:OLEObject Type="Embed" ProgID="Equation.DSMT4" ShapeID="_x0000_i1070" DrawAspect="Content" ObjectID="_1472908147" r:id="rId82"/>
        </w:object>
      </w:r>
      <w:r w:rsidR="00866C2E" w:rsidRPr="007C5194">
        <w:rPr>
          <w:rFonts w:ascii="Times New Roman" w:hAnsi="Times New Roman" w:cs="Times New Roman"/>
        </w:rPr>
        <w:t xml:space="preserve">   </w:t>
      </w:r>
      <w:r w:rsidR="00866C2E" w:rsidRPr="007C5194">
        <w:rPr>
          <w:rFonts w:ascii="Times New Roman" w:hAnsi="Times New Roman" w:cs="Times New Roman"/>
          <w:position w:val="-14"/>
        </w:rPr>
        <w:object w:dxaOrig="859" w:dyaOrig="380">
          <v:shape id="_x0000_i1071" type="#_x0000_t75" style="width:42.95pt;height:18.75pt" o:ole="">
            <v:imagedata r:id="rId83" o:title=""/>
          </v:shape>
          <o:OLEObject Type="Embed" ProgID="Equation.DSMT4" ShapeID="_x0000_i1071" DrawAspect="Content" ObjectID="_1472908148" r:id="rId84"/>
        </w:object>
      </w:r>
      <w:r w:rsidR="00A724B5" w:rsidRPr="007C5194">
        <w:rPr>
          <w:rFonts w:ascii="Times New Roman" w:hAnsi="Times New Roman" w:cs="Times New Roman"/>
        </w:rPr>
        <w:t xml:space="preserve"> where </w:t>
      </w:r>
      <w:r w:rsidR="00A724B5" w:rsidRPr="007C5194">
        <w:rPr>
          <w:rFonts w:ascii="Times New Roman" w:hAnsi="Times New Roman" w:cs="Times New Roman"/>
          <w:position w:val="-14"/>
        </w:rPr>
        <w:object w:dxaOrig="1460" w:dyaOrig="400">
          <v:shape id="_x0000_i1072" type="#_x0000_t75" style="width:72.6pt;height:19.95pt" o:ole="">
            <v:imagedata r:id="rId37" o:title=""/>
          </v:shape>
          <o:OLEObject Type="Embed" ProgID="Equation.DSMT4" ShapeID="_x0000_i1072" DrawAspect="Content" ObjectID="_1472908149" r:id="rId85"/>
        </w:object>
      </w:r>
      <w:r w:rsidR="00A724B5" w:rsidRPr="007C5194">
        <w:rPr>
          <w:rFonts w:ascii="Times New Roman" w:hAnsi="Times New Roman" w:cs="Times New Roman"/>
        </w:rPr>
        <w:t xml:space="preserve"> and independent over j and from</w:t>
      </w:r>
      <w:r w:rsidR="00A724B5" w:rsidRPr="007C5194">
        <w:rPr>
          <w:rFonts w:ascii="Times New Roman" w:hAnsi="Times New Roman" w:cs="Times New Roman"/>
          <w:position w:val="-14"/>
        </w:rPr>
        <w:object w:dxaOrig="300" w:dyaOrig="380">
          <v:shape id="_x0000_i1073" type="#_x0000_t75" style="width:15.15pt;height:18.75pt" o:ole="">
            <v:imagedata r:id="rId39" o:title=""/>
          </v:shape>
          <o:OLEObject Type="Embed" ProgID="Equation.DSMT4" ShapeID="_x0000_i1073" DrawAspect="Content" ObjectID="_1472908150" r:id="rId86"/>
        </w:object>
      </w:r>
      <w:r w:rsidR="00A724B5" w:rsidRPr="007C5194">
        <w:rPr>
          <w:rFonts w:ascii="Times New Roman" w:hAnsi="Times New Roman" w:cs="Times New Roman"/>
        </w:rPr>
        <w:t>.</w:t>
      </w:r>
    </w:p>
    <w:p w:rsidR="0026440C" w:rsidRPr="007C5194" w:rsidRDefault="0026440C" w:rsidP="0026440C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LMM:</w:t>
      </w:r>
    </w:p>
    <w:p w:rsidR="0026440C" w:rsidRPr="007C5194" w:rsidRDefault="00A51F34" w:rsidP="006163AE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4340" w:dyaOrig="380">
          <v:shape id="_x0000_i1074" type="#_x0000_t75" style="width:216.6pt;height:18.75pt" o:ole="">
            <v:imagedata r:id="rId87" o:title=""/>
          </v:shape>
          <o:OLEObject Type="Embed" ProgID="Equation.DSMT4" ShapeID="_x0000_i1074" DrawAspect="Content" ObjectID="_1472908151" r:id="rId88"/>
        </w:object>
      </w:r>
    </w:p>
    <w:p w:rsidR="00861FAD" w:rsidRPr="007C5194" w:rsidRDefault="00861FAD" w:rsidP="00861FAD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MM: </w:t>
      </w:r>
    </w:p>
    <w:p w:rsidR="00861FAD" w:rsidRPr="007C5194" w:rsidRDefault="003D0612" w:rsidP="003D0612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4500" w:dyaOrig="400">
          <v:shape id="_x0000_i1075" type="#_x0000_t75" style="width:225.1pt;height:19.95pt" o:ole="">
            <v:imagedata r:id="rId89" o:title=""/>
          </v:shape>
          <o:OLEObject Type="Embed" ProgID="Equation.DSMT4" ShapeID="_x0000_i1075" DrawAspect="Content" ObjectID="_1472908152" r:id="rId90"/>
        </w:object>
      </w:r>
    </w:p>
    <w:p w:rsidR="00A46228" w:rsidRPr="007C5194" w:rsidRDefault="00A46228" w:rsidP="00A46228">
      <w:pPr>
        <w:rPr>
          <w:rFonts w:ascii="Times New Roman" w:hAnsi="Times New Roman" w:cs="Times New Roman"/>
        </w:rPr>
      </w:pPr>
    </w:p>
    <w:p w:rsidR="00A46228" w:rsidRPr="007C5194" w:rsidRDefault="00A46228" w:rsidP="00A46228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 xml:space="preserve">(h) </w:t>
      </w:r>
      <w:r w:rsidR="002352A0" w:rsidRPr="007C5194">
        <w:rPr>
          <w:rFonts w:ascii="Times New Roman" w:hAnsi="Times New Roman" w:cs="Times New Roman"/>
          <w:b/>
        </w:rPr>
        <w:t xml:space="preserve">Random intercept </w:t>
      </w:r>
      <w:r w:rsidR="00D63581" w:rsidRPr="007C5194">
        <w:rPr>
          <w:rFonts w:ascii="Times New Roman" w:hAnsi="Times New Roman" w:cs="Times New Roman"/>
          <w:b/>
        </w:rPr>
        <w:t>with grpMmath</w:t>
      </w:r>
    </w:p>
    <w:p w:rsidR="00AE2142" w:rsidRPr="007C5194" w:rsidRDefault="0033531A" w:rsidP="00A46228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HM: </w:t>
      </w:r>
    </w:p>
    <w:p w:rsidR="0024770B" w:rsidRPr="007C5194" w:rsidRDefault="0033531A" w:rsidP="0024770B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1: </w:t>
      </w:r>
      <w:r w:rsidR="00E67F75" w:rsidRPr="007C5194">
        <w:rPr>
          <w:rFonts w:ascii="Times New Roman" w:hAnsi="Times New Roman" w:cs="Times New Roman"/>
          <w:position w:val="-14"/>
        </w:rPr>
        <w:object w:dxaOrig="2060" w:dyaOrig="380">
          <v:shape id="_x0000_i1076" type="#_x0000_t75" style="width:102.85pt;height:18.75pt" o:ole="">
            <v:imagedata r:id="rId91" o:title=""/>
          </v:shape>
          <o:OLEObject Type="Embed" ProgID="Equation.DSMT4" ShapeID="_x0000_i1076" DrawAspect="Content" ObjectID="_1472908153" r:id="rId92"/>
        </w:object>
      </w:r>
      <w:r w:rsidR="0024770B" w:rsidRPr="007C5194">
        <w:rPr>
          <w:rFonts w:ascii="Times New Roman" w:hAnsi="Times New Roman" w:cs="Times New Roman"/>
        </w:rPr>
        <w:t xml:space="preserve"> where </w:t>
      </w:r>
      <w:r w:rsidR="0024770B" w:rsidRPr="007C5194">
        <w:rPr>
          <w:rFonts w:ascii="Times New Roman" w:hAnsi="Times New Roman" w:cs="Times New Roman"/>
          <w:position w:val="-14"/>
        </w:rPr>
        <w:object w:dxaOrig="1400" w:dyaOrig="400">
          <v:shape id="_x0000_i1077" type="#_x0000_t75" style="width:69.6pt;height:19.95pt" o:ole="">
            <v:imagedata r:id="rId9" o:title=""/>
          </v:shape>
          <o:OLEObject Type="Embed" ProgID="Equation.DSMT4" ShapeID="_x0000_i1077" DrawAspect="Content" ObjectID="_1472908154" r:id="rId93"/>
        </w:object>
      </w:r>
      <w:r w:rsidR="0024770B" w:rsidRPr="007C5194">
        <w:rPr>
          <w:rFonts w:ascii="Times New Roman" w:hAnsi="Times New Roman" w:cs="Times New Roman"/>
        </w:rPr>
        <w:t xml:space="preserve"> and independent.</w:t>
      </w:r>
    </w:p>
    <w:p w:rsidR="0033531A" w:rsidRPr="007C5194" w:rsidRDefault="008E19C0" w:rsidP="0033531A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2: </w:t>
      </w:r>
      <w:r w:rsidR="00214D16" w:rsidRPr="007C5194">
        <w:rPr>
          <w:rFonts w:ascii="Times New Roman" w:hAnsi="Times New Roman" w:cs="Times New Roman"/>
          <w:position w:val="-14"/>
        </w:rPr>
        <w:object w:dxaOrig="3240" w:dyaOrig="380">
          <v:shape id="_x0000_i1078" type="#_x0000_t75" style="width:162.15pt;height:18.75pt" o:ole="">
            <v:imagedata r:id="rId94" o:title=""/>
          </v:shape>
          <o:OLEObject Type="Embed" ProgID="Equation.DSMT4" ShapeID="_x0000_i1078" DrawAspect="Content" ObjectID="_1472908155" r:id="rId95"/>
        </w:object>
      </w:r>
      <w:r w:rsidR="004B6546" w:rsidRPr="007C5194">
        <w:rPr>
          <w:rFonts w:ascii="Times New Roman" w:hAnsi="Times New Roman" w:cs="Times New Roman"/>
        </w:rPr>
        <w:t xml:space="preserve"> where </w:t>
      </w:r>
      <w:r w:rsidR="004B6546" w:rsidRPr="007C5194">
        <w:rPr>
          <w:rFonts w:ascii="Times New Roman" w:hAnsi="Times New Roman" w:cs="Times New Roman"/>
          <w:position w:val="-14"/>
        </w:rPr>
        <w:object w:dxaOrig="1460" w:dyaOrig="400">
          <v:shape id="_x0000_i1079" type="#_x0000_t75" style="width:72.6pt;height:19.95pt" o:ole="">
            <v:imagedata r:id="rId37" o:title=""/>
          </v:shape>
          <o:OLEObject Type="Embed" ProgID="Equation.DSMT4" ShapeID="_x0000_i1079" DrawAspect="Content" ObjectID="_1472908156" r:id="rId96"/>
        </w:object>
      </w:r>
      <w:r w:rsidR="004B6546" w:rsidRPr="007C5194">
        <w:rPr>
          <w:rFonts w:ascii="Times New Roman" w:hAnsi="Times New Roman" w:cs="Times New Roman"/>
        </w:rPr>
        <w:t xml:space="preserve"> and independent over j and from</w:t>
      </w:r>
      <w:r w:rsidR="004B6546" w:rsidRPr="007C5194">
        <w:rPr>
          <w:rFonts w:ascii="Times New Roman" w:hAnsi="Times New Roman" w:cs="Times New Roman"/>
          <w:position w:val="-14"/>
        </w:rPr>
        <w:object w:dxaOrig="300" w:dyaOrig="380">
          <v:shape id="_x0000_i1080" type="#_x0000_t75" style="width:15.15pt;height:18.75pt" o:ole="">
            <v:imagedata r:id="rId39" o:title=""/>
          </v:shape>
          <o:OLEObject Type="Embed" ProgID="Equation.DSMT4" ShapeID="_x0000_i1080" DrawAspect="Content" ObjectID="_1472908157" r:id="rId97"/>
        </w:object>
      </w:r>
      <w:r w:rsidR="004B6546" w:rsidRPr="007C5194">
        <w:rPr>
          <w:rFonts w:ascii="Times New Roman" w:hAnsi="Times New Roman" w:cs="Times New Roman"/>
        </w:rPr>
        <w:t>.</w:t>
      </w:r>
    </w:p>
    <w:p w:rsidR="00CE6E3B" w:rsidRPr="007C5194" w:rsidRDefault="00CE6E3B" w:rsidP="002E33A9">
      <w:pPr>
        <w:rPr>
          <w:rFonts w:ascii="Times New Roman" w:hAnsi="Times New Roman" w:cs="Times New Roman"/>
        </w:rPr>
      </w:pPr>
    </w:p>
    <w:p w:rsidR="002E33A9" w:rsidRPr="007C5194" w:rsidRDefault="002E33A9" w:rsidP="002E33A9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LMM:</w:t>
      </w:r>
    </w:p>
    <w:p w:rsidR="00E044FF" w:rsidRPr="007C5194" w:rsidRDefault="00E044FF" w:rsidP="00E044FF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3900" w:dyaOrig="380">
          <v:shape id="_x0000_i1081" type="#_x0000_t75" style="width:194.8pt;height:18.75pt" o:ole="">
            <v:imagedata r:id="rId98" o:title=""/>
          </v:shape>
          <o:OLEObject Type="Embed" ProgID="Equation.DSMT4" ShapeID="_x0000_i1081" DrawAspect="Content" ObjectID="_1472908158" r:id="rId99"/>
        </w:object>
      </w:r>
    </w:p>
    <w:p w:rsidR="00F42D19" w:rsidRPr="007C5194" w:rsidRDefault="00F42D19" w:rsidP="00F42D19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MM:</w:t>
      </w:r>
    </w:p>
    <w:p w:rsidR="00F42D19" w:rsidRPr="007C5194" w:rsidRDefault="00D9218A" w:rsidP="00D9218A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4520" w:dyaOrig="400">
          <v:shape id="_x0000_i1082" type="#_x0000_t75" style="width:225.7pt;height:19.95pt" o:ole="">
            <v:imagedata r:id="rId100" o:title=""/>
          </v:shape>
          <o:OLEObject Type="Embed" ProgID="Equation.DSMT4" ShapeID="_x0000_i1082" DrawAspect="Content" ObjectID="_1472908159" r:id="rId101"/>
        </w:object>
      </w:r>
    </w:p>
    <w:p w:rsidR="00EE7FA4" w:rsidRPr="007C5194" w:rsidRDefault="00EE7FA4" w:rsidP="00EE7FA4">
      <w:pPr>
        <w:rPr>
          <w:rFonts w:ascii="Times New Roman" w:hAnsi="Times New Roman" w:cs="Times New Roman"/>
        </w:rPr>
      </w:pPr>
    </w:p>
    <w:p w:rsidR="00EE7FA4" w:rsidRPr="007C5194" w:rsidRDefault="001802CB" w:rsidP="001802CB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 xml:space="preserve">(i) </w:t>
      </w:r>
      <w:r w:rsidR="001B3798" w:rsidRPr="007C5194">
        <w:rPr>
          <w:rFonts w:ascii="Times New Roman" w:hAnsi="Times New Roman" w:cs="Times New Roman"/>
          <w:b/>
        </w:rPr>
        <w:t>Random intercept with grpCmath and grpMmath</w:t>
      </w:r>
    </w:p>
    <w:p w:rsidR="001802CB" w:rsidRPr="007C5194" w:rsidRDefault="00973CB2" w:rsidP="001802CB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HM:</w:t>
      </w:r>
    </w:p>
    <w:p w:rsidR="00973CB2" w:rsidRPr="007C5194" w:rsidRDefault="00973CB2" w:rsidP="00973CB2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1: </w:t>
      </w:r>
      <w:r w:rsidRPr="007C5194">
        <w:rPr>
          <w:rFonts w:ascii="Times New Roman" w:hAnsi="Times New Roman" w:cs="Times New Roman"/>
          <w:position w:val="-14"/>
        </w:rPr>
        <w:object w:dxaOrig="3860" w:dyaOrig="380">
          <v:shape id="_x0000_i1083" type="#_x0000_t75" style="width:193pt;height:18.75pt" o:ole="">
            <v:imagedata r:id="rId102" o:title=""/>
          </v:shape>
          <o:OLEObject Type="Embed" ProgID="Equation.DSMT4" ShapeID="_x0000_i1083" DrawAspect="Content" ObjectID="_1472908160" r:id="rId103"/>
        </w:object>
      </w:r>
      <w:r w:rsidR="003816CF" w:rsidRPr="007C5194">
        <w:rPr>
          <w:rFonts w:ascii="Times New Roman" w:hAnsi="Times New Roman" w:cs="Times New Roman"/>
        </w:rPr>
        <w:t xml:space="preserve"> where </w:t>
      </w:r>
      <w:r w:rsidR="003816CF" w:rsidRPr="007C5194">
        <w:rPr>
          <w:rFonts w:ascii="Times New Roman" w:hAnsi="Times New Roman" w:cs="Times New Roman"/>
          <w:position w:val="-14"/>
        </w:rPr>
        <w:object w:dxaOrig="1400" w:dyaOrig="400">
          <v:shape id="_x0000_i1084" type="#_x0000_t75" style="width:69.6pt;height:19.95pt" o:ole="">
            <v:imagedata r:id="rId9" o:title=""/>
          </v:shape>
          <o:OLEObject Type="Embed" ProgID="Equation.DSMT4" ShapeID="_x0000_i1084" DrawAspect="Content" ObjectID="_1472908161" r:id="rId104"/>
        </w:object>
      </w:r>
      <w:r w:rsidR="003816CF" w:rsidRPr="007C5194">
        <w:rPr>
          <w:rFonts w:ascii="Times New Roman" w:hAnsi="Times New Roman" w:cs="Times New Roman"/>
        </w:rPr>
        <w:t xml:space="preserve"> and independent.</w:t>
      </w:r>
    </w:p>
    <w:p w:rsidR="00501F68" w:rsidRPr="007C5194" w:rsidRDefault="00501F68" w:rsidP="00973CB2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2: </w:t>
      </w:r>
      <w:r w:rsidR="004536A2" w:rsidRPr="007C5194">
        <w:rPr>
          <w:rFonts w:ascii="Times New Roman" w:hAnsi="Times New Roman" w:cs="Times New Roman"/>
          <w:position w:val="-14"/>
        </w:rPr>
        <w:object w:dxaOrig="3240" w:dyaOrig="380">
          <v:shape id="_x0000_i1085" type="#_x0000_t75" style="width:162.15pt;height:18.75pt" o:ole="">
            <v:imagedata r:id="rId105" o:title=""/>
          </v:shape>
          <o:OLEObject Type="Embed" ProgID="Equation.DSMT4" ShapeID="_x0000_i1085" DrawAspect="Content" ObjectID="_1472908162" r:id="rId106"/>
        </w:object>
      </w:r>
      <w:r w:rsidR="00234A41" w:rsidRPr="007C5194">
        <w:rPr>
          <w:rFonts w:ascii="Times New Roman" w:hAnsi="Times New Roman" w:cs="Times New Roman"/>
        </w:rPr>
        <w:t xml:space="preserve">   </w:t>
      </w:r>
      <w:r w:rsidR="00234A41" w:rsidRPr="007C5194">
        <w:rPr>
          <w:rFonts w:ascii="Times New Roman" w:hAnsi="Times New Roman" w:cs="Times New Roman"/>
          <w:position w:val="-14"/>
        </w:rPr>
        <w:object w:dxaOrig="859" w:dyaOrig="380">
          <v:shape id="_x0000_i1086" type="#_x0000_t75" style="width:42.95pt;height:18.75pt" o:ole="">
            <v:imagedata r:id="rId107" o:title=""/>
          </v:shape>
          <o:OLEObject Type="Embed" ProgID="Equation.DSMT4" ShapeID="_x0000_i1086" DrawAspect="Content" ObjectID="_1472908163" r:id="rId108"/>
        </w:object>
      </w:r>
      <w:r w:rsidR="00F56EC3" w:rsidRPr="007C5194">
        <w:rPr>
          <w:rFonts w:ascii="Times New Roman" w:hAnsi="Times New Roman" w:cs="Times New Roman"/>
        </w:rPr>
        <w:t xml:space="preserve"> where </w:t>
      </w:r>
      <w:r w:rsidR="00F56EC3" w:rsidRPr="007C5194">
        <w:rPr>
          <w:rFonts w:ascii="Times New Roman" w:hAnsi="Times New Roman" w:cs="Times New Roman"/>
          <w:position w:val="-14"/>
        </w:rPr>
        <w:object w:dxaOrig="1460" w:dyaOrig="400">
          <v:shape id="_x0000_i1087" type="#_x0000_t75" style="width:72.6pt;height:19.95pt" o:ole="">
            <v:imagedata r:id="rId37" o:title=""/>
          </v:shape>
          <o:OLEObject Type="Embed" ProgID="Equation.DSMT4" ShapeID="_x0000_i1087" DrawAspect="Content" ObjectID="_1472908164" r:id="rId109"/>
        </w:object>
      </w:r>
      <w:r w:rsidR="00F56EC3" w:rsidRPr="007C5194">
        <w:rPr>
          <w:rFonts w:ascii="Times New Roman" w:hAnsi="Times New Roman" w:cs="Times New Roman"/>
        </w:rPr>
        <w:t xml:space="preserve"> and independent over j and from</w:t>
      </w:r>
      <w:r w:rsidR="00F56EC3" w:rsidRPr="007C5194">
        <w:rPr>
          <w:rFonts w:ascii="Times New Roman" w:hAnsi="Times New Roman" w:cs="Times New Roman"/>
          <w:position w:val="-14"/>
        </w:rPr>
        <w:object w:dxaOrig="300" w:dyaOrig="380">
          <v:shape id="_x0000_i1088" type="#_x0000_t75" style="width:15.15pt;height:18.75pt" o:ole="">
            <v:imagedata r:id="rId39" o:title=""/>
          </v:shape>
          <o:OLEObject Type="Embed" ProgID="Equation.DSMT4" ShapeID="_x0000_i1088" DrawAspect="Content" ObjectID="_1472908165" r:id="rId110"/>
        </w:object>
      </w:r>
      <w:r w:rsidR="00F56EC3" w:rsidRPr="007C5194">
        <w:rPr>
          <w:rFonts w:ascii="Times New Roman" w:hAnsi="Times New Roman" w:cs="Times New Roman"/>
        </w:rPr>
        <w:t>.</w:t>
      </w:r>
    </w:p>
    <w:p w:rsidR="00902C1B" w:rsidRPr="007C5194" w:rsidRDefault="00902C1B" w:rsidP="00902C1B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MM: </w:t>
      </w:r>
    </w:p>
    <w:p w:rsidR="00902C1B" w:rsidRPr="007C5194" w:rsidRDefault="00195A18" w:rsidP="00195A18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6120" w:dyaOrig="380">
          <v:shape id="_x0000_i1089" type="#_x0000_t75" style="width:306.15pt;height:18.75pt" o:ole="">
            <v:imagedata r:id="rId111" o:title=""/>
          </v:shape>
          <o:OLEObject Type="Embed" ProgID="Equation.DSMT4" ShapeID="_x0000_i1089" DrawAspect="Content" ObjectID="_1472908166" r:id="rId112"/>
        </w:object>
      </w:r>
    </w:p>
    <w:p w:rsidR="00961C29" w:rsidRPr="007C5194" w:rsidRDefault="00961C29" w:rsidP="00961C29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MM: </w:t>
      </w:r>
    </w:p>
    <w:p w:rsidR="00D11A4C" w:rsidRPr="007C5194" w:rsidRDefault="00D11A4C" w:rsidP="00D11A4C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6280" w:dyaOrig="400">
          <v:shape id="_x0000_i1090" type="#_x0000_t75" style="width:314pt;height:19.95pt" o:ole="">
            <v:imagedata r:id="rId113" o:title=""/>
          </v:shape>
          <o:OLEObject Type="Embed" ProgID="Equation.DSMT4" ShapeID="_x0000_i1090" DrawAspect="Content" ObjectID="_1472908167" r:id="rId114"/>
        </w:object>
      </w:r>
    </w:p>
    <w:p w:rsidR="002E33A9" w:rsidRPr="007C5194" w:rsidRDefault="002E33A9" w:rsidP="002E33A9">
      <w:pPr>
        <w:rPr>
          <w:rFonts w:ascii="Times New Roman" w:hAnsi="Times New Roman" w:cs="Times New Roman"/>
        </w:rPr>
      </w:pPr>
    </w:p>
    <w:p w:rsidR="005262BE" w:rsidRPr="007C5194" w:rsidRDefault="005262BE" w:rsidP="002E33A9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j)</w:t>
      </w:r>
      <w:r w:rsidR="00D539BD" w:rsidRPr="007C5194">
        <w:rPr>
          <w:rFonts w:ascii="Times New Roman" w:hAnsi="Times New Roman" w:cs="Times New Roman"/>
        </w:rPr>
        <w:t xml:space="preserve"> Random intercept with grpCmath, grpMmath, gender, and grade</w:t>
      </w:r>
    </w:p>
    <w:p w:rsidR="00D539BD" w:rsidRPr="007C5194" w:rsidRDefault="00E54F1E" w:rsidP="002E33A9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HM:</w:t>
      </w:r>
    </w:p>
    <w:p w:rsidR="00E54F1E" w:rsidRPr="007C5194" w:rsidRDefault="00E54F1E" w:rsidP="00E54F1E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1: </w:t>
      </w:r>
      <w:r w:rsidR="00347127" w:rsidRPr="007C5194">
        <w:rPr>
          <w:rFonts w:ascii="Times New Roman" w:hAnsi="Times New Roman" w:cs="Times New Roman"/>
          <w:position w:val="-14"/>
        </w:rPr>
        <w:object w:dxaOrig="6740" w:dyaOrig="380">
          <v:shape id="_x0000_i1091" type="#_x0000_t75" style="width:336.4pt;height:18.75pt" o:ole="">
            <v:imagedata r:id="rId115" o:title=""/>
          </v:shape>
          <o:OLEObject Type="Embed" ProgID="Equation.DSMT4" ShapeID="_x0000_i1091" DrawAspect="Content" ObjectID="_1472908168" r:id="rId116"/>
        </w:object>
      </w:r>
      <w:r w:rsidR="00A509DC" w:rsidRPr="007C5194">
        <w:rPr>
          <w:rFonts w:ascii="Times New Roman" w:hAnsi="Times New Roman" w:cs="Times New Roman"/>
        </w:rPr>
        <w:t xml:space="preserve"> </w:t>
      </w:r>
      <w:r w:rsidR="007A5520" w:rsidRPr="007C5194">
        <w:rPr>
          <w:rFonts w:ascii="Times New Roman" w:hAnsi="Times New Roman" w:cs="Times New Roman"/>
        </w:rPr>
        <w:t xml:space="preserve">where </w:t>
      </w:r>
      <w:r w:rsidR="007A5520" w:rsidRPr="007C5194">
        <w:rPr>
          <w:rFonts w:ascii="Times New Roman" w:hAnsi="Times New Roman" w:cs="Times New Roman"/>
          <w:position w:val="-14"/>
        </w:rPr>
        <w:object w:dxaOrig="1400" w:dyaOrig="400">
          <v:shape id="_x0000_i1092" type="#_x0000_t75" style="width:69.6pt;height:19.95pt" o:ole="">
            <v:imagedata r:id="rId9" o:title=""/>
          </v:shape>
          <o:OLEObject Type="Embed" ProgID="Equation.DSMT4" ShapeID="_x0000_i1092" DrawAspect="Content" ObjectID="_1472908169" r:id="rId117"/>
        </w:object>
      </w:r>
      <w:r w:rsidR="007A5520" w:rsidRPr="007C5194">
        <w:rPr>
          <w:rFonts w:ascii="Times New Roman" w:hAnsi="Times New Roman" w:cs="Times New Roman"/>
        </w:rPr>
        <w:t xml:space="preserve"> and independent.</w:t>
      </w:r>
    </w:p>
    <w:p w:rsidR="00BF379A" w:rsidRPr="007C5194" w:rsidRDefault="00213322" w:rsidP="00BF379A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Level 2: </w:t>
      </w:r>
      <w:r w:rsidR="00640BBE" w:rsidRPr="007C5194">
        <w:rPr>
          <w:rFonts w:ascii="Times New Roman" w:hAnsi="Times New Roman" w:cs="Times New Roman"/>
          <w:position w:val="-14"/>
        </w:rPr>
        <w:object w:dxaOrig="3240" w:dyaOrig="380">
          <v:shape id="_x0000_i1093" type="#_x0000_t75" style="width:162.15pt;height:18.75pt" o:ole="">
            <v:imagedata r:id="rId118" o:title=""/>
          </v:shape>
          <o:OLEObject Type="Embed" ProgID="Equation.DSMT4" ShapeID="_x0000_i1093" DrawAspect="Content" ObjectID="_1472908170" r:id="rId119"/>
        </w:object>
      </w:r>
      <w:r w:rsidR="00640BBE" w:rsidRPr="007C5194">
        <w:rPr>
          <w:rFonts w:ascii="Times New Roman" w:hAnsi="Times New Roman" w:cs="Times New Roman"/>
        </w:rPr>
        <w:t xml:space="preserve">   </w:t>
      </w:r>
      <w:r w:rsidR="00640BBE" w:rsidRPr="007C5194">
        <w:rPr>
          <w:rFonts w:ascii="Times New Roman" w:hAnsi="Times New Roman" w:cs="Times New Roman"/>
          <w:position w:val="-14"/>
        </w:rPr>
        <w:object w:dxaOrig="859" w:dyaOrig="380">
          <v:shape id="_x0000_i1094" type="#_x0000_t75" style="width:42.95pt;height:18.75pt" o:ole="">
            <v:imagedata r:id="rId120" o:title=""/>
          </v:shape>
          <o:OLEObject Type="Embed" ProgID="Equation.DSMT4" ShapeID="_x0000_i1094" DrawAspect="Content" ObjectID="_1472908171" r:id="rId121"/>
        </w:object>
      </w:r>
      <w:r w:rsidR="00640BBE" w:rsidRPr="007C5194">
        <w:rPr>
          <w:rFonts w:ascii="Times New Roman" w:hAnsi="Times New Roman" w:cs="Times New Roman"/>
        </w:rPr>
        <w:t xml:space="preserve">   </w:t>
      </w:r>
      <w:r w:rsidR="00640BBE" w:rsidRPr="007C5194">
        <w:rPr>
          <w:rFonts w:ascii="Times New Roman" w:hAnsi="Times New Roman" w:cs="Times New Roman"/>
          <w:position w:val="-14"/>
        </w:rPr>
        <w:object w:dxaOrig="900" w:dyaOrig="380">
          <v:shape id="_x0000_i1095" type="#_x0000_t75" style="width:44.75pt;height:18.75pt" o:ole="">
            <v:imagedata r:id="rId122" o:title=""/>
          </v:shape>
          <o:OLEObject Type="Embed" ProgID="Equation.DSMT4" ShapeID="_x0000_i1095" DrawAspect="Content" ObjectID="_1472908172" r:id="rId123"/>
        </w:object>
      </w:r>
      <w:r w:rsidR="00640BBE" w:rsidRPr="007C5194">
        <w:rPr>
          <w:rFonts w:ascii="Times New Roman" w:hAnsi="Times New Roman" w:cs="Times New Roman"/>
        </w:rPr>
        <w:t xml:space="preserve">   </w:t>
      </w:r>
      <w:r w:rsidR="00640BBE" w:rsidRPr="007C5194">
        <w:rPr>
          <w:rFonts w:ascii="Times New Roman" w:hAnsi="Times New Roman" w:cs="Times New Roman"/>
          <w:position w:val="-14"/>
        </w:rPr>
        <w:object w:dxaOrig="880" w:dyaOrig="380">
          <v:shape id="_x0000_i1096" type="#_x0000_t75" style="width:44.15pt;height:18.75pt" o:ole="">
            <v:imagedata r:id="rId124" o:title=""/>
          </v:shape>
          <o:OLEObject Type="Embed" ProgID="Equation.DSMT4" ShapeID="_x0000_i1096" DrawAspect="Content" ObjectID="_1472908173" r:id="rId125"/>
        </w:object>
      </w:r>
      <w:r w:rsidR="00BF379A" w:rsidRPr="007C5194">
        <w:rPr>
          <w:rFonts w:ascii="Times New Roman" w:hAnsi="Times New Roman" w:cs="Times New Roman"/>
        </w:rPr>
        <w:t xml:space="preserve"> where </w:t>
      </w:r>
      <w:r w:rsidR="00BF379A" w:rsidRPr="007C5194">
        <w:rPr>
          <w:rFonts w:ascii="Times New Roman" w:hAnsi="Times New Roman" w:cs="Times New Roman"/>
          <w:position w:val="-14"/>
        </w:rPr>
        <w:object w:dxaOrig="1460" w:dyaOrig="400">
          <v:shape id="_x0000_i1097" type="#_x0000_t75" style="width:72.6pt;height:19.95pt" o:ole="">
            <v:imagedata r:id="rId37" o:title=""/>
          </v:shape>
          <o:OLEObject Type="Embed" ProgID="Equation.DSMT4" ShapeID="_x0000_i1097" DrawAspect="Content" ObjectID="_1472908174" r:id="rId126"/>
        </w:object>
      </w:r>
      <w:r w:rsidR="00BF379A" w:rsidRPr="007C5194">
        <w:rPr>
          <w:rFonts w:ascii="Times New Roman" w:hAnsi="Times New Roman" w:cs="Times New Roman"/>
        </w:rPr>
        <w:t xml:space="preserve"> and independent over j and from</w:t>
      </w:r>
      <w:r w:rsidR="00BF379A" w:rsidRPr="007C5194">
        <w:rPr>
          <w:rFonts w:ascii="Times New Roman" w:hAnsi="Times New Roman" w:cs="Times New Roman"/>
          <w:position w:val="-14"/>
        </w:rPr>
        <w:object w:dxaOrig="300" w:dyaOrig="380">
          <v:shape id="_x0000_i1098" type="#_x0000_t75" style="width:15.15pt;height:18.75pt" o:ole="">
            <v:imagedata r:id="rId39" o:title=""/>
          </v:shape>
          <o:OLEObject Type="Embed" ProgID="Equation.DSMT4" ShapeID="_x0000_i1098" DrawAspect="Content" ObjectID="_1472908175" r:id="rId127"/>
        </w:object>
      </w:r>
      <w:r w:rsidR="00BF379A" w:rsidRPr="007C5194">
        <w:rPr>
          <w:rFonts w:ascii="Times New Roman" w:hAnsi="Times New Roman" w:cs="Times New Roman"/>
        </w:rPr>
        <w:t>.</w:t>
      </w:r>
    </w:p>
    <w:p w:rsidR="00213322" w:rsidRPr="007C5194" w:rsidRDefault="00436DEF" w:rsidP="00436DE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LMM:</w:t>
      </w:r>
    </w:p>
    <w:p w:rsidR="00655106" w:rsidRPr="007C5194" w:rsidRDefault="009D3920" w:rsidP="00655106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14"/>
        </w:rPr>
        <w:object w:dxaOrig="8940" w:dyaOrig="380">
          <v:shape id="_x0000_i1099" type="#_x0000_t75" style="width:447.15pt;height:18.75pt" o:ole="">
            <v:imagedata r:id="rId128" o:title=""/>
          </v:shape>
          <o:OLEObject Type="Embed" ProgID="Equation.DSMT4" ShapeID="_x0000_i1099" DrawAspect="Content" ObjectID="_1472908176" r:id="rId129"/>
        </w:object>
      </w:r>
    </w:p>
    <w:p w:rsidR="00655106" w:rsidRPr="007C5194" w:rsidRDefault="00655106" w:rsidP="00655106">
      <w:pPr>
        <w:rPr>
          <w:rFonts w:ascii="Times New Roman" w:hAnsi="Times New Roman" w:cs="Times New Roman"/>
        </w:rPr>
      </w:pPr>
    </w:p>
    <w:p w:rsidR="00CB40F8" w:rsidRPr="007C5194" w:rsidRDefault="00655106" w:rsidP="00CB40F8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MM: </w:t>
      </w:r>
    </w:p>
    <w:p w:rsidR="009852EB" w:rsidRPr="007C5194" w:rsidRDefault="009C1B50" w:rsidP="00CB40F8">
      <w:pPr>
        <w:ind w:left="720"/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30"/>
        </w:rPr>
        <w:object w:dxaOrig="9100" w:dyaOrig="720">
          <v:shape id="_x0000_i1100" type="#_x0000_t75" style="width:455.6pt;height:36.3pt" o:ole="">
            <v:imagedata r:id="rId130" o:title=""/>
          </v:shape>
          <o:OLEObject Type="Embed" ProgID="Equation.DSMT4" ShapeID="_x0000_i1100" DrawAspect="Content" ObjectID="_1472908177" r:id="rId131"/>
        </w:object>
      </w:r>
    </w:p>
    <w:p w:rsidR="006A5B8B" w:rsidRPr="007C5194" w:rsidRDefault="009852EB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br w:type="page"/>
      </w:r>
    </w:p>
    <w:tbl>
      <w:tblPr>
        <w:tblStyle w:val="TableGrid"/>
        <w:tblpPr w:leftFromText="180" w:rightFromText="180" w:vertAnchor="text" w:horzAnchor="margin" w:tblpX="108" w:tblpY="346"/>
        <w:tblW w:w="9378" w:type="dxa"/>
        <w:tblLayout w:type="fixed"/>
        <w:tblLook w:val="04A0" w:firstRow="1" w:lastRow="0" w:firstColumn="1" w:lastColumn="0" w:noHBand="0" w:noVBand="1"/>
      </w:tblPr>
      <w:tblGrid>
        <w:gridCol w:w="378"/>
        <w:gridCol w:w="894"/>
        <w:gridCol w:w="906"/>
        <w:gridCol w:w="900"/>
        <w:gridCol w:w="900"/>
        <w:gridCol w:w="900"/>
        <w:gridCol w:w="810"/>
        <w:gridCol w:w="990"/>
        <w:gridCol w:w="810"/>
        <w:gridCol w:w="1080"/>
        <w:gridCol w:w="810"/>
      </w:tblGrid>
      <w:tr w:rsidR="00722E67" w:rsidRPr="007C5194" w:rsidTr="0077181F">
        <w:trPr>
          <w:trHeight w:val="189"/>
        </w:trPr>
        <w:tc>
          <w:tcPr>
            <w:tcW w:w="378" w:type="dxa"/>
          </w:tcPr>
          <w:p w:rsidR="006A5B8B" w:rsidRPr="007C5194" w:rsidRDefault="006A5B8B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94" w:type="dxa"/>
          </w:tcPr>
          <w:p w:rsidR="006A5B8B" w:rsidRPr="007C5194" w:rsidRDefault="006A5B8B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06" w:type="dxa"/>
            <w:gridSpan w:val="3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Fixed Effects</w:t>
            </w:r>
          </w:p>
        </w:tc>
        <w:tc>
          <w:tcPr>
            <w:tcW w:w="3510" w:type="dxa"/>
            <w:gridSpan w:val="4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Random Effects</w:t>
            </w:r>
          </w:p>
        </w:tc>
        <w:tc>
          <w:tcPr>
            <w:tcW w:w="1890" w:type="dxa"/>
            <w:gridSpan w:val="2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Fit Statistics</w:t>
            </w:r>
          </w:p>
        </w:tc>
      </w:tr>
      <w:tr w:rsidR="0076077A" w:rsidRPr="007C5194" w:rsidTr="0077181F">
        <w:trPr>
          <w:trHeight w:val="202"/>
        </w:trPr>
        <w:tc>
          <w:tcPr>
            <w:tcW w:w="378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94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6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10" w:type="dxa"/>
            <w:gridSpan w:val="2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Between</w:t>
            </w:r>
          </w:p>
        </w:tc>
        <w:tc>
          <w:tcPr>
            <w:tcW w:w="1800" w:type="dxa"/>
            <w:gridSpan w:val="2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Within</w:t>
            </w:r>
          </w:p>
        </w:tc>
        <w:tc>
          <w:tcPr>
            <w:tcW w:w="1890" w:type="dxa"/>
            <w:gridSpan w:val="2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94D1F" w:rsidRPr="007C5194" w:rsidTr="0077181F">
        <w:trPr>
          <w:trHeight w:val="592"/>
        </w:trPr>
        <w:tc>
          <w:tcPr>
            <w:tcW w:w="378" w:type="dxa"/>
          </w:tcPr>
          <w:p w:rsidR="006A5B8B" w:rsidRPr="007C5194" w:rsidRDefault="009C4D71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894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No.of</w:t>
            </w:r>
            <w:proofErr w:type="spellEnd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est</w:t>
            </w:r>
            <w:proofErr w:type="spellEnd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 xml:space="preserve"> pars</w:t>
            </w:r>
          </w:p>
        </w:tc>
        <w:tc>
          <w:tcPr>
            <w:tcW w:w="906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Names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00" w:dyaOrig="260">
                <v:shape id="_x0000_i1101" type="#_x0000_t75" style="width:9.7pt;height:12.7pt" o:ole="">
                  <v:imagedata r:id="rId132" o:title=""/>
                </v:shape>
                <o:OLEObject Type="Embed" ProgID="Equation.DSMT4" ShapeID="_x0000_i1101" DrawAspect="Content" ObjectID="_1472908178" r:id="rId133"/>
              </w:object>
            </w: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’s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279" w:dyaOrig="320">
                <v:shape id="_x0000_i1102" type="#_x0000_t75" style="width:14.5pt;height:15.75pt" o:ole="">
                  <v:imagedata r:id="rId134" o:title=""/>
                </v:shape>
                <o:OLEObject Type="Embed" ProgID="Equation.DSMT4" ShapeID="_x0000_i1102" DrawAspect="Content" ObjectID="_1472908179" r:id="rId135"/>
              </w:objec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103" type="#_x0000_t75" style="width:15.75pt;height:15.75pt" o:ole="">
                  <v:imagedata r:id="rId136" o:title=""/>
                </v:shape>
                <o:OLEObject Type="Embed" ProgID="Equation.DSMT4" ShapeID="_x0000_i1103" DrawAspect="Content" ObjectID="_1472908180" r:id="rId137"/>
              </w:objec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108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 xml:space="preserve">-2 </w:t>
            </w: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loglike</w:t>
            </w:r>
            <w:proofErr w:type="spellEnd"/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i/>
                <w:sz w:val="18"/>
                <w:szCs w:val="18"/>
              </w:rPr>
              <w:t>AIC</w:t>
            </w:r>
          </w:p>
        </w:tc>
      </w:tr>
      <w:tr w:rsidR="00894D1F" w:rsidRPr="007C5194" w:rsidTr="006A71B5">
        <w:trPr>
          <w:trHeight w:val="314"/>
        </w:trPr>
        <w:tc>
          <w:tcPr>
            <w:tcW w:w="378" w:type="dxa"/>
          </w:tcPr>
          <w:p w:rsidR="006A5B8B" w:rsidRPr="007C5194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a</w:t>
            </w:r>
          </w:p>
        </w:tc>
        <w:tc>
          <w:tcPr>
            <w:tcW w:w="894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47</w:t>
            </w:r>
          </w:p>
        </w:tc>
        <w:tc>
          <w:tcPr>
            <w:tcW w:w="906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76.9537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2918</w:t>
            </w:r>
          </w:p>
        </w:tc>
        <w:tc>
          <w:tcPr>
            <w:tcW w:w="108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0964.1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258.1</w:t>
            </w:r>
          </w:p>
        </w:tc>
      </w:tr>
      <w:tr w:rsidR="00894D1F" w:rsidRPr="007C5194" w:rsidTr="006A71B5">
        <w:trPr>
          <w:trHeight w:val="251"/>
        </w:trPr>
        <w:tc>
          <w:tcPr>
            <w:tcW w:w="378" w:type="dxa"/>
          </w:tcPr>
          <w:p w:rsidR="006A5B8B" w:rsidRPr="007C5194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</w:tc>
        <w:tc>
          <w:tcPr>
            <w:tcW w:w="894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48</w:t>
            </w:r>
          </w:p>
        </w:tc>
        <w:tc>
          <w:tcPr>
            <w:tcW w:w="906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.1241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8582</w:t>
            </w:r>
          </w:p>
        </w:tc>
        <w:tc>
          <w:tcPr>
            <w:tcW w:w="108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061.8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357.8</w:t>
            </w:r>
          </w:p>
        </w:tc>
      </w:tr>
      <w:tr w:rsidR="00894D1F" w:rsidRPr="007C5194" w:rsidTr="006A71B5">
        <w:trPr>
          <w:trHeight w:val="260"/>
        </w:trPr>
        <w:tc>
          <w:tcPr>
            <w:tcW w:w="378" w:type="dxa"/>
          </w:tcPr>
          <w:p w:rsidR="006A5B8B" w:rsidRPr="007C5194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c</w:t>
            </w:r>
          </w:p>
        </w:tc>
        <w:tc>
          <w:tcPr>
            <w:tcW w:w="894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906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50.06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3955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20.9437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2.6867</w:t>
            </w:r>
          </w:p>
        </w:tc>
        <w:tc>
          <w:tcPr>
            <w:tcW w:w="99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78.5815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3331</w:t>
            </w:r>
          </w:p>
        </w:tc>
        <w:tc>
          <w:tcPr>
            <w:tcW w:w="108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489.0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495.0</w:t>
            </w:r>
          </w:p>
        </w:tc>
      </w:tr>
      <w:tr w:rsidR="00894D1F" w:rsidRPr="007C5194" w:rsidTr="006A71B5">
        <w:trPr>
          <w:trHeight w:val="260"/>
        </w:trPr>
        <w:tc>
          <w:tcPr>
            <w:tcW w:w="378" w:type="dxa"/>
          </w:tcPr>
          <w:p w:rsidR="006A5B8B" w:rsidRPr="007C5194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d</w:t>
            </w:r>
          </w:p>
        </w:tc>
        <w:tc>
          <w:tcPr>
            <w:tcW w:w="894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906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50.06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3955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20.9437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2.6867</w:t>
            </w:r>
          </w:p>
        </w:tc>
        <w:tc>
          <w:tcPr>
            <w:tcW w:w="99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78.5815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3331</w:t>
            </w:r>
          </w:p>
        </w:tc>
        <w:tc>
          <w:tcPr>
            <w:tcW w:w="108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489.0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495.0</w:t>
            </w:r>
          </w:p>
        </w:tc>
      </w:tr>
      <w:tr w:rsidR="00894D1F" w:rsidRPr="007C5194" w:rsidTr="006A71B5">
        <w:trPr>
          <w:trHeight w:val="449"/>
        </w:trPr>
        <w:tc>
          <w:tcPr>
            <w:tcW w:w="378" w:type="dxa"/>
          </w:tcPr>
          <w:p w:rsidR="006A5B8B" w:rsidRPr="007C5194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e</w:t>
            </w:r>
          </w:p>
        </w:tc>
        <w:tc>
          <w:tcPr>
            <w:tcW w:w="894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06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ma</w:t>
            </w:r>
            <w:r w:rsidR="0077181F">
              <w:rPr>
                <w:rFonts w:ascii="Times New Roman" w:hAnsi="Times New Roman" w:cs="Times New Roman"/>
                <w:sz w:val="18"/>
                <w:szCs w:val="18"/>
              </w:rPr>
              <w:t>th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62.5902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.5800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4336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.0094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6.0149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.8675</w:t>
            </w:r>
          </w:p>
        </w:tc>
        <w:tc>
          <w:tcPr>
            <w:tcW w:w="99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2.2296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.8864</w:t>
            </w:r>
          </w:p>
        </w:tc>
        <w:tc>
          <w:tcPr>
            <w:tcW w:w="108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482.2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490.4</w:t>
            </w:r>
          </w:p>
        </w:tc>
      </w:tr>
      <w:tr w:rsidR="00894D1F" w:rsidRPr="007C5194" w:rsidTr="006A71B5">
        <w:trPr>
          <w:trHeight w:val="440"/>
        </w:trPr>
        <w:tc>
          <w:tcPr>
            <w:tcW w:w="378" w:type="dxa"/>
          </w:tcPr>
          <w:p w:rsidR="006A5B8B" w:rsidRPr="007C5194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f</w:t>
            </w:r>
          </w:p>
        </w:tc>
        <w:tc>
          <w:tcPr>
            <w:tcW w:w="894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06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OC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50.22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800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2227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094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6.0149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.8675</w:t>
            </w:r>
          </w:p>
        </w:tc>
        <w:tc>
          <w:tcPr>
            <w:tcW w:w="99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2.2296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.8864</w:t>
            </w:r>
          </w:p>
        </w:tc>
        <w:tc>
          <w:tcPr>
            <w:tcW w:w="108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482.2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490.4</w:t>
            </w:r>
          </w:p>
        </w:tc>
      </w:tr>
      <w:tr w:rsidR="00894D1F" w:rsidRPr="007C5194" w:rsidTr="006A71B5">
        <w:trPr>
          <w:trHeight w:val="440"/>
        </w:trPr>
        <w:tc>
          <w:tcPr>
            <w:tcW w:w="378" w:type="dxa"/>
          </w:tcPr>
          <w:p w:rsidR="006A5B8B" w:rsidRPr="007C5194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</w:tc>
        <w:tc>
          <w:tcPr>
            <w:tcW w:w="894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06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proofErr w:type="spellEnd"/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50.04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671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3964</w:t>
            </w:r>
          </w:p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096</w:t>
            </w:r>
          </w:p>
        </w:tc>
        <w:tc>
          <w:tcPr>
            <w:tcW w:w="90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21.6691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2.6952</w:t>
            </w:r>
          </w:p>
        </w:tc>
        <w:tc>
          <w:tcPr>
            <w:tcW w:w="99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2.2039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8856</w:t>
            </w:r>
          </w:p>
        </w:tc>
        <w:tc>
          <w:tcPr>
            <w:tcW w:w="108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646.8</w:t>
            </w:r>
          </w:p>
        </w:tc>
        <w:tc>
          <w:tcPr>
            <w:tcW w:w="810" w:type="dxa"/>
          </w:tcPr>
          <w:p w:rsidR="006A5B8B" w:rsidRPr="007C5194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654.8</w:t>
            </w:r>
          </w:p>
        </w:tc>
      </w:tr>
      <w:tr w:rsidR="00894D1F" w:rsidRPr="007C5194" w:rsidTr="0077181F">
        <w:trPr>
          <w:trHeight w:val="449"/>
        </w:trPr>
        <w:tc>
          <w:tcPr>
            <w:tcW w:w="378" w:type="dxa"/>
          </w:tcPr>
          <w:p w:rsidR="009715A7" w:rsidRPr="007C5194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h</w:t>
            </w:r>
          </w:p>
        </w:tc>
        <w:tc>
          <w:tcPr>
            <w:tcW w:w="894" w:type="dxa"/>
          </w:tcPr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06" w:type="dxa"/>
          </w:tcPr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proofErr w:type="spellEnd"/>
          </w:p>
        </w:tc>
        <w:tc>
          <w:tcPr>
            <w:tcW w:w="900" w:type="dxa"/>
          </w:tcPr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4.0879</w:t>
            </w:r>
          </w:p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9016</w:t>
            </w:r>
          </w:p>
        </w:tc>
        <w:tc>
          <w:tcPr>
            <w:tcW w:w="900" w:type="dxa"/>
          </w:tcPr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.9217</w:t>
            </w:r>
          </w:p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392</w:t>
            </w:r>
          </w:p>
        </w:tc>
        <w:tc>
          <w:tcPr>
            <w:tcW w:w="900" w:type="dxa"/>
          </w:tcPr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3.0484</w:t>
            </w:r>
          </w:p>
        </w:tc>
        <w:tc>
          <w:tcPr>
            <w:tcW w:w="810" w:type="dxa"/>
          </w:tcPr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719</w:t>
            </w:r>
          </w:p>
        </w:tc>
        <w:tc>
          <w:tcPr>
            <w:tcW w:w="990" w:type="dxa"/>
          </w:tcPr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78.6205</w:t>
            </w:r>
          </w:p>
        </w:tc>
        <w:tc>
          <w:tcPr>
            <w:tcW w:w="810" w:type="dxa"/>
          </w:tcPr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3340</w:t>
            </w:r>
          </w:p>
        </w:tc>
        <w:tc>
          <w:tcPr>
            <w:tcW w:w="1080" w:type="dxa"/>
          </w:tcPr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267.2</w:t>
            </w:r>
          </w:p>
        </w:tc>
        <w:tc>
          <w:tcPr>
            <w:tcW w:w="810" w:type="dxa"/>
          </w:tcPr>
          <w:p w:rsidR="009715A7" w:rsidRPr="007C5194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275.2</w:t>
            </w:r>
          </w:p>
        </w:tc>
      </w:tr>
      <w:tr w:rsidR="00894D1F" w:rsidRPr="007C5194" w:rsidTr="0077181F">
        <w:trPr>
          <w:trHeight w:val="530"/>
        </w:trPr>
        <w:tc>
          <w:tcPr>
            <w:tcW w:w="378" w:type="dxa"/>
          </w:tcPr>
          <w:p w:rsidR="00D1190C" w:rsidRPr="007C5194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</w:tc>
        <w:tc>
          <w:tcPr>
            <w:tcW w:w="894" w:type="dxa"/>
          </w:tcPr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906" w:type="dxa"/>
          </w:tcPr>
          <w:p w:rsidR="00D1190C" w:rsidRPr="007C5194" w:rsidRDefault="001F2EA0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proofErr w:type="spellEnd"/>
          </w:p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proofErr w:type="spellEnd"/>
          </w:p>
        </w:tc>
        <w:tc>
          <w:tcPr>
            <w:tcW w:w="900" w:type="dxa"/>
          </w:tcPr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4.2280</w:t>
            </w:r>
          </w:p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9006</w:t>
            </w:r>
          </w:p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671</w:t>
            </w:r>
          </w:p>
        </w:tc>
        <w:tc>
          <w:tcPr>
            <w:tcW w:w="900" w:type="dxa"/>
          </w:tcPr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.9517</w:t>
            </w:r>
          </w:p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394</w:t>
            </w:r>
          </w:p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096</w:t>
            </w:r>
          </w:p>
        </w:tc>
        <w:tc>
          <w:tcPr>
            <w:tcW w:w="900" w:type="dxa"/>
          </w:tcPr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3.7105</w:t>
            </w:r>
          </w:p>
        </w:tc>
        <w:tc>
          <w:tcPr>
            <w:tcW w:w="810" w:type="dxa"/>
          </w:tcPr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851</w:t>
            </w:r>
          </w:p>
        </w:tc>
        <w:tc>
          <w:tcPr>
            <w:tcW w:w="990" w:type="dxa"/>
          </w:tcPr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2.2304</w:t>
            </w:r>
          </w:p>
        </w:tc>
        <w:tc>
          <w:tcPr>
            <w:tcW w:w="810" w:type="dxa"/>
          </w:tcPr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8863</w:t>
            </w:r>
          </w:p>
        </w:tc>
        <w:tc>
          <w:tcPr>
            <w:tcW w:w="1080" w:type="dxa"/>
          </w:tcPr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426.4</w:t>
            </w:r>
          </w:p>
        </w:tc>
        <w:tc>
          <w:tcPr>
            <w:tcW w:w="810" w:type="dxa"/>
          </w:tcPr>
          <w:p w:rsidR="00D1190C" w:rsidRPr="007C5194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4436.4</w:t>
            </w:r>
          </w:p>
        </w:tc>
      </w:tr>
      <w:tr w:rsidR="00894D1F" w:rsidRPr="007C5194" w:rsidTr="006A71B5">
        <w:trPr>
          <w:trHeight w:val="1682"/>
        </w:trPr>
        <w:tc>
          <w:tcPr>
            <w:tcW w:w="378" w:type="dxa"/>
          </w:tcPr>
          <w:p w:rsidR="008827BC" w:rsidRPr="007C5194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j</w:t>
            </w:r>
          </w:p>
        </w:tc>
        <w:tc>
          <w:tcPr>
            <w:tcW w:w="894" w:type="dxa"/>
          </w:tcPr>
          <w:p w:rsidR="008827BC" w:rsidRPr="007C5194" w:rsidRDefault="001F2EA0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906" w:type="dxa"/>
          </w:tcPr>
          <w:p w:rsidR="001F2EA0" w:rsidRPr="007C5194" w:rsidRDefault="001F2EA0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323B3F" w:rsidRPr="007C5194" w:rsidRDefault="00A003B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Mmath</w:t>
            </w:r>
          </w:p>
          <w:p w:rsidR="00A003B7" w:rsidRPr="007C5194" w:rsidRDefault="00A003B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Cmath</w:t>
            </w:r>
          </w:p>
          <w:p w:rsidR="00B44916" w:rsidRPr="007C5194" w:rsidRDefault="00B44916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7C5194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d</w:t>
            </w:r>
          </w:p>
          <w:p w:rsidR="00B44916" w:rsidRPr="007C5194" w:rsidRDefault="00B44916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  <w:r w:rsidRPr="007C5194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th</w:t>
            </w:r>
          </w:p>
          <w:p w:rsidR="00B44916" w:rsidRPr="007C5194" w:rsidRDefault="00C42F49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boy</w:t>
            </w:r>
          </w:p>
          <w:p w:rsidR="00B44916" w:rsidRPr="007C5194" w:rsidRDefault="004D4A20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irl</w:t>
            </w:r>
          </w:p>
          <w:p w:rsidR="00B44916" w:rsidRPr="007C5194" w:rsidRDefault="00B44916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8827BC" w:rsidRPr="007C5194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4.0460</w:t>
            </w:r>
          </w:p>
          <w:p w:rsidR="00607B47" w:rsidRPr="007C5194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9002</w:t>
            </w:r>
          </w:p>
          <w:p w:rsidR="00607B47" w:rsidRPr="007C5194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528</w:t>
            </w:r>
          </w:p>
          <w:p w:rsidR="00607B47" w:rsidRPr="007C5194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.9253</w:t>
            </w:r>
          </w:p>
          <w:p w:rsidR="00607B47" w:rsidRPr="007C5194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607B47" w:rsidRPr="007C5194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1154</w:t>
            </w:r>
          </w:p>
          <w:p w:rsidR="00607B47" w:rsidRPr="007C5194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900" w:type="dxa"/>
          </w:tcPr>
          <w:p w:rsidR="008827BC" w:rsidRPr="007C5194" w:rsidRDefault="00ED017F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.9717</w:t>
            </w:r>
          </w:p>
          <w:p w:rsidR="00EC4C7F" w:rsidRPr="007C5194" w:rsidRDefault="00EC4C7F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3965</w:t>
            </w:r>
          </w:p>
          <w:p w:rsidR="00EC4C7F" w:rsidRPr="007C5194" w:rsidRDefault="00246662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100</w:t>
            </w:r>
          </w:p>
          <w:p w:rsidR="00F104E7" w:rsidRPr="007C5194" w:rsidRDefault="00C42F49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1953</w:t>
            </w:r>
          </w:p>
          <w:p w:rsidR="00C42F49" w:rsidRPr="007C5194" w:rsidRDefault="00C42F49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C42F49" w:rsidRPr="007C5194" w:rsidRDefault="00C42F49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1720</w:t>
            </w:r>
          </w:p>
          <w:p w:rsidR="00C42F49" w:rsidRPr="007C5194" w:rsidRDefault="001E3F5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900" w:type="dxa"/>
          </w:tcPr>
          <w:p w:rsidR="008827BC" w:rsidRPr="007C5194" w:rsidRDefault="00B72D55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3.7</w:t>
            </w:r>
            <w:bookmarkStart w:id="0" w:name="_GoBack"/>
            <w:bookmarkEnd w:id="0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42</w:t>
            </w:r>
          </w:p>
        </w:tc>
        <w:tc>
          <w:tcPr>
            <w:tcW w:w="810" w:type="dxa"/>
          </w:tcPr>
          <w:p w:rsidR="008827BC" w:rsidRPr="007C5194" w:rsidRDefault="00B72D55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884</w:t>
            </w:r>
          </w:p>
        </w:tc>
        <w:tc>
          <w:tcPr>
            <w:tcW w:w="990" w:type="dxa"/>
          </w:tcPr>
          <w:p w:rsidR="008827BC" w:rsidRPr="007C5194" w:rsidRDefault="00B72D55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.7541</w:t>
            </w:r>
          </w:p>
        </w:tc>
        <w:tc>
          <w:tcPr>
            <w:tcW w:w="810" w:type="dxa"/>
          </w:tcPr>
          <w:p w:rsidR="008827BC" w:rsidRPr="007C5194" w:rsidRDefault="00B72D55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8782</w:t>
            </w:r>
          </w:p>
        </w:tc>
        <w:tc>
          <w:tcPr>
            <w:tcW w:w="1080" w:type="dxa"/>
          </w:tcPr>
          <w:p w:rsidR="008827BC" w:rsidRPr="007C5194" w:rsidRDefault="00750AA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363.7</w:t>
            </w:r>
          </w:p>
        </w:tc>
        <w:tc>
          <w:tcPr>
            <w:tcW w:w="810" w:type="dxa"/>
          </w:tcPr>
          <w:p w:rsidR="008827BC" w:rsidRPr="007C5194" w:rsidRDefault="00750AA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377.7</w:t>
            </w:r>
          </w:p>
        </w:tc>
      </w:tr>
      <w:tr w:rsidR="0077181F" w:rsidRPr="007C5194" w:rsidTr="0077181F">
        <w:trPr>
          <w:trHeight w:val="2402"/>
        </w:trPr>
        <w:tc>
          <w:tcPr>
            <w:tcW w:w="378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k</w:t>
            </w:r>
          </w:p>
        </w:tc>
        <w:tc>
          <w:tcPr>
            <w:tcW w:w="894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906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proofErr w:type="spellEnd"/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proofErr w:type="spellEnd"/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7C5194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d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  <w:r w:rsidRPr="007C5194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th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none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little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ome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lot</w:t>
            </w:r>
          </w:p>
        </w:tc>
        <w:tc>
          <w:tcPr>
            <w:tcW w:w="90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5.4795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528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8926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1193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.9233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.04519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.9318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3570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6.0041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.01001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.04014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1720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1953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859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6303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0732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3.6278</w:t>
            </w:r>
          </w:p>
        </w:tc>
        <w:tc>
          <w:tcPr>
            <w:tcW w:w="81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711</w:t>
            </w:r>
          </w:p>
        </w:tc>
        <w:tc>
          <w:tcPr>
            <w:tcW w:w="99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.7470</w:t>
            </w:r>
          </w:p>
        </w:tc>
        <w:tc>
          <w:tcPr>
            <w:tcW w:w="81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8780</w:t>
            </w:r>
          </w:p>
        </w:tc>
        <w:tc>
          <w:tcPr>
            <w:tcW w:w="108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359.0</w:t>
            </w:r>
          </w:p>
        </w:tc>
        <w:tc>
          <w:tcPr>
            <w:tcW w:w="81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408.8</w:t>
            </w:r>
          </w:p>
        </w:tc>
      </w:tr>
      <w:tr w:rsidR="0077181F" w:rsidRPr="007C5194" w:rsidTr="0077181F">
        <w:trPr>
          <w:trHeight w:val="1880"/>
        </w:trPr>
        <w:tc>
          <w:tcPr>
            <w:tcW w:w="378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l</w:t>
            </w:r>
          </w:p>
        </w:tc>
        <w:tc>
          <w:tcPr>
            <w:tcW w:w="894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906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proofErr w:type="spellEnd"/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proofErr w:type="spellEnd"/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 xml:space="preserve"> grade shortage</w:t>
            </w:r>
          </w:p>
        </w:tc>
        <w:tc>
          <w:tcPr>
            <w:tcW w:w="90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1.0335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528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8961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1156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9261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.1035</w:t>
            </w:r>
          </w:p>
        </w:tc>
        <w:tc>
          <w:tcPr>
            <w:tcW w:w="90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6.1988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1001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4056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1720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1953</w:t>
            </w:r>
          </w:p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2254</w:t>
            </w:r>
          </w:p>
        </w:tc>
        <w:tc>
          <w:tcPr>
            <w:tcW w:w="90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3.7509</w:t>
            </w:r>
          </w:p>
        </w:tc>
        <w:tc>
          <w:tcPr>
            <w:tcW w:w="81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878</w:t>
            </w:r>
          </w:p>
        </w:tc>
        <w:tc>
          <w:tcPr>
            <w:tcW w:w="99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51.7533</w:t>
            </w:r>
          </w:p>
        </w:tc>
        <w:tc>
          <w:tcPr>
            <w:tcW w:w="81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8782</w:t>
            </w:r>
          </w:p>
        </w:tc>
        <w:tc>
          <w:tcPr>
            <w:tcW w:w="108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363.5</w:t>
            </w:r>
          </w:p>
        </w:tc>
        <w:tc>
          <w:tcPr>
            <w:tcW w:w="810" w:type="dxa"/>
          </w:tcPr>
          <w:p w:rsidR="0077181F" w:rsidRPr="007C5194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8403.4</w:t>
            </w:r>
          </w:p>
        </w:tc>
      </w:tr>
    </w:tbl>
    <w:p w:rsidR="004A25FB" w:rsidRPr="007C5194" w:rsidRDefault="004A25FB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br w:type="page"/>
      </w:r>
      <w:r w:rsidR="00D43EBC" w:rsidRPr="007C5194">
        <w:rPr>
          <w:rFonts w:ascii="Times New Roman" w:hAnsi="Times New Roman" w:cs="Times New Roman"/>
          <w:b/>
        </w:rPr>
        <w:lastRenderedPageBreak/>
        <w:t>3.</w:t>
      </w:r>
      <w:r w:rsidR="00D43EBC" w:rsidRPr="007C5194">
        <w:rPr>
          <w:rFonts w:ascii="Times New Roman" w:hAnsi="Times New Roman" w:cs="Times New Roman"/>
        </w:rPr>
        <w:t xml:space="preserve"> There are 146 schools and a total 7079 observations.</w:t>
      </w:r>
    </w:p>
    <w:p w:rsidR="00D43EBC" w:rsidRPr="007C5194" w:rsidRDefault="00457984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b/>
        </w:rPr>
        <w:t>4.</w:t>
      </w:r>
      <w:r w:rsidRPr="007C5194">
        <w:rPr>
          <w:rFonts w:ascii="Times New Roman" w:hAnsi="Times New Roman" w:cs="Times New Roman"/>
        </w:rPr>
        <w:t xml:space="preserve"> Yes, it appears that a random coefficient model is needed, because </w:t>
      </w:r>
      <w:r w:rsidR="005E3C29" w:rsidRPr="007C5194">
        <w:rPr>
          <w:rFonts w:ascii="Times New Roman" w:hAnsi="Times New Roman" w:cs="Times New Roman"/>
        </w:rPr>
        <w:t>in model (c), the value of</w:t>
      </w:r>
      <w:r w:rsidR="005E3C29" w:rsidRPr="007C5194">
        <w:rPr>
          <w:rFonts w:ascii="Times New Roman" w:hAnsi="Times New Roman" w:cs="Times New Roman"/>
          <w:position w:val="-6"/>
        </w:rPr>
        <w:object w:dxaOrig="200" w:dyaOrig="279">
          <v:shape id="_x0000_i1104" type="#_x0000_t75" style="width:9.7pt;height:14.5pt" o:ole="">
            <v:imagedata r:id="rId138" o:title=""/>
          </v:shape>
          <o:OLEObject Type="Embed" ProgID="Equation.DSMT4" ShapeID="_x0000_i1104" DrawAspect="Content" ObjectID="_1472908181" r:id="rId139"/>
        </w:object>
      </w:r>
      <w:r w:rsidR="005E3C29" w:rsidRPr="007C5194">
        <w:rPr>
          <w:rFonts w:ascii="Times New Roman" w:hAnsi="Times New Roman" w:cs="Times New Roman"/>
        </w:rPr>
        <w:t xml:space="preserve">, which is 20.9437, is pretty large considering its </w:t>
      </w:r>
      <w:proofErr w:type="gramStart"/>
      <w:r w:rsidR="005E3C29" w:rsidRPr="007C5194">
        <w:rPr>
          <w:rFonts w:ascii="Times New Roman" w:hAnsi="Times New Roman" w:cs="Times New Roman"/>
        </w:rPr>
        <w:t>s.e</w:t>
      </w:r>
      <w:proofErr w:type="gramEnd"/>
      <w:r w:rsidR="005E3C29" w:rsidRPr="007C5194">
        <w:rPr>
          <w:rFonts w:ascii="Times New Roman" w:hAnsi="Times New Roman" w:cs="Times New Roman"/>
        </w:rPr>
        <w:t>., which is 2.6867.</w:t>
      </w:r>
    </w:p>
    <w:p w:rsidR="00602B6D" w:rsidRPr="007C5194" w:rsidRDefault="00A11F85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position w:val="-24"/>
        </w:rPr>
        <w:object w:dxaOrig="3980" w:dyaOrig="660">
          <v:shape id="_x0000_i1105" type="#_x0000_t75" style="width:199.05pt;height:33.3pt" o:ole="">
            <v:imagedata r:id="rId140" o:title=""/>
          </v:shape>
          <o:OLEObject Type="Embed" ProgID="Equation.DSMT4" ShapeID="_x0000_i1105" DrawAspect="Content" ObjectID="_1472908182" r:id="rId141"/>
        </w:object>
      </w:r>
      <w:r w:rsidR="00602B6D" w:rsidRPr="007C5194">
        <w:rPr>
          <w:rFonts w:ascii="Times New Roman" w:hAnsi="Times New Roman" w:cs="Times New Roman"/>
        </w:rPr>
        <w:t xml:space="preserve"> </w:t>
      </w:r>
    </w:p>
    <w:p w:rsidR="007F3D1E" w:rsidRPr="007C5194" w:rsidRDefault="00421D8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b/>
        </w:rPr>
        <w:t>5.</w:t>
      </w:r>
      <w:r w:rsidRPr="007C5194">
        <w:rPr>
          <w:rFonts w:ascii="Times New Roman" w:hAnsi="Times New Roman" w:cs="Times New Roman"/>
        </w:rPr>
        <w:t xml:space="preserve"> Similarities</w:t>
      </w:r>
      <w:r w:rsidR="00CF6133" w:rsidRPr="007C5194">
        <w:rPr>
          <w:rFonts w:ascii="Times New Roman" w:hAnsi="Times New Roman" w:cs="Times New Roman"/>
        </w:rPr>
        <w:t>:</w:t>
      </w:r>
    </w:p>
    <w:p w:rsidR="007F3D1E" w:rsidRPr="007C5194" w:rsidRDefault="00417127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1) B</w:t>
      </w:r>
      <w:r w:rsidR="00CF6133" w:rsidRPr="007C5194">
        <w:rPr>
          <w:rFonts w:ascii="Times New Roman" w:hAnsi="Times New Roman" w:cs="Times New Roman"/>
        </w:rPr>
        <w:t>oth models are linear models;</w:t>
      </w:r>
    </w:p>
    <w:p w:rsidR="00287C45" w:rsidRPr="007C5194" w:rsidRDefault="00417127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2) B</w:t>
      </w:r>
      <w:r w:rsidR="00CF6133" w:rsidRPr="007C5194">
        <w:rPr>
          <w:rFonts w:ascii="Times New Roman" w:hAnsi="Times New Roman" w:cs="Times New Roman"/>
        </w:rPr>
        <w:t xml:space="preserve">oth models assume that </w:t>
      </w:r>
      <w:r w:rsidR="00CF6133" w:rsidRPr="007C5194">
        <w:rPr>
          <w:rFonts w:ascii="Times New Roman" w:hAnsi="Times New Roman" w:cs="Times New Roman"/>
          <w:position w:val="-14"/>
        </w:rPr>
        <w:object w:dxaOrig="300" w:dyaOrig="380">
          <v:shape id="_x0000_i1106" type="#_x0000_t75" style="width:15.15pt;height:18.75pt" o:ole="">
            <v:imagedata r:id="rId142" o:title=""/>
          </v:shape>
          <o:OLEObject Type="Embed" ProgID="Equation.DSMT4" ShapeID="_x0000_i1106" DrawAspect="Content" ObjectID="_1472908183" r:id="rId143"/>
        </w:object>
      </w:r>
      <w:r w:rsidR="00CF6133" w:rsidRPr="007C5194">
        <w:rPr>
          <w:rFonts w:ascii="Times New Roman" w:hAnsi="Times New Roman" w:cs="Times New Roman"/>
        </w:rPr>
        <w:t>~N</w:t>
      </w:r>
      <w:r w:rsidR="00124295" w:rsidRPr="007C5194">
        <w:rPr>
          <w:rFonts w:ascii="Times New Roman" w:hAnsi="Times New Roman" w:cs="Times New Roman"/>
        </w:rPr>
        <w:t xml:space="preserve"> </w:t>
      </w:r>
      <w:r w:rsidR="00CF6133" w:rsidRPr="007C5194">
        <w:rPr>
          <w:rFonts w:ascii="Times New Roman" w:hAnsi="Times New Roman" w:cs="Times New Roman"/>
        </w:rPr>
        <w:t>(0</w:t>
      </w:r>
      <w:proofErr w:type="gramStart"/>
      <w:r w:rsidR="00CF6133" w:rsidRPr="007C5194">
        <w:rPr>
          <w:rFonts w:ascii="Times New Roman" w:hAnsi="Times New Roman" w:cs="Times New Roman"/>
        </w:rPr>
        <w:t xml:space="preserve">, </w:t>
      </w:r>
      <w:proofErr w:type="gramEnd"/>
      <w:r w:rsidR="00CF6133" w:rsidRPr="007C5194">
        <w:rPr>
          <w:rFonts w:ascii="Times New Roman" w:hAnsi="Times New Roman" w:cs="Times New Roman"/>
          <w:position w:val="-6"/>
        </w:rPr>
        <w:object w:dxaOrig="320" w:dyaOrig="320">
          <v:shape id="_x0000_i1107" type="#_x0000_t75" style="width:15.75pt;height:15.75pt" o:ole="">
            <v:imagedata r:id="rId144" o:title=""/>
          </v:shape>
          <o:OLEObject Type="Embed" ProgID="Equation.DSMT4" ShapeID="_x0000_i1107" DrawAspect="Content" ObjectID="_1472908184" r:id="rId145"/>
        </w:object>
      </w:r>
      <w:r w:rsidR="00CF6133" w:rsidRPr="007C5194">
        <w:rPr>
          <w:rFonts w:ascii="Times New Roman" w:hAnsi="Times New Roman" w:cs="Times New Roman"/>
        </w:rPr>
        <w:t>)</w:t>
      </w:r>
      <w:r w:rsidR="00287C45" w:rsidRPr="007C5194">
        <w:rPr>
          <w:rFonts w:ascii="Times New Roman" w:hAnsi="Times New Roman" w:cs="Times New Roman"/>
        </w:rPr>
        <w:t>, and are independent.</w:t>
      </w:r>
    </w:p>
    <w:p w:rsidR="00B60947" w:rsidRPr="007C5194" w:rsidRDefault="00421D8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Differences: </w:t>
      </w:r>
    </w:p>
    <w:p w:rsidR="007F3D1E" w:rsidRPr="007C5194" w:rsidRDefault="002A3C8F" w:rsidP="002A3C8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1) </w:t>
      </w:r>
      <w:r w:rsidR="00946C67" w:rsidRPr="007C5194">
        <w:rPr>
          <w:rFonts w:ascii="Times New Roman" w:hAnsi="Times New Roman" w:cs="Times New Roman"/>
        </w:rPr>
        <w:t>M</w:t>
      </w:r>
      <w:r w:rsidR="007F3D1E" w:rsidRPr="007C5194">
        <w:rPr>
          <w:rFonts w:ascii="Times New Roman" w:hAnsi="Times New Roman" w:cs="Times New Roman"/>
        </w:rPr>
        <w:t xml:space="preserve">odel (a) has only the within school </w:t>
      </w:r>
      <w:r w:rsidR="00D93E90" w:rsidRPr="007C5194">
        <w:rPr>
          <w:rFonts w:ascii="Times New Roman" w:hAnsi="Times New Roman" w:cs="Times New Roman"/>
        </w:rPr>
        <w:t>variance</w:t>
      </w:r>
      <w:r w:rsidR="007F3D1E" w:rsidRPr="007C5194">
        <w:rPr>
          <w:rFonts w:ascii="Times New Roman" w:hAnsi="Times New Roman" w:cs="Times New Roman"/>
          <w:position w:val="-6"/>
        </w:rPr>
        <w:object w:dxaOrig="320" w:dyaOrig="320">
          <v:shape id="_x0000_i1108" type="#_x0000_t75" style="width:15.75pt;height:15.75pt" o:ole="">
            <v:imagedata r:id="rId144" o:title=""/>
          </v:shape>
          <o:OLEObject Type="Embed" ProgID="Equation.DSMT4" ShapeID="_x0000_i1108" DrawAspect="Content" ObjectID="_1472908185" r:id="rId146"/>
        </w:object>
      </w:r>
      <w:r w:rsidR="007F3D1E" w:rsidRPr="007C5194">
        <w:rPr>
          <w:rFonts w:ascii="Times New Roman" w:hAnsi="Times New Roman" w:cs="Times New Roman"/>
        </w:rPr>
        <w:t xml:space="preserve">, while model (c) has both within school variance </w:t>
      </w:r>
      <w:r w:rsidR="007F3D1E" w:rsidRPr="007C5194">
        <w:rPr>
          <w:rFonts w:ascii="Times New Roman" w:hAnsi="Times New Roman" w:cs="Times New Roman"/>
          <w:position w:val="-6"/>
        </w:rPr>
        <w:object w:dxaOrig="320" w:dyaOrig="320">
          <v:shape id="_x0000_i1109" type="#_x0000_t75" style="width:15.75pt;height:15.75pt" o:ole="">
            <v:imagedata r:id="rId144" o:title=""/>
          </v:shape>
          <o:OLEObject Type="Embed" ProgID="Equation.DSMT4" ShapeID="_x0000_i1109" DrawAspect="Content" ObjectID="_1472908186" r:id="rId147"/>
        </w:object>
      </w:r>
      <w:r w:rsidR="007F3D1E" w:rsidRPr="007C5194">
        <w:rPr>
          <w:rFonts w:ascii="Times New Roman" w:hAnsi="Times New Roman" w:cs="Times New Roman"/>
        </w:rPr>
        <w:t xml:space="preserve"> as well as between school </w:t>
      </w:r>
      <w:r w:rsidR="00CD169B" w:rsidRPr="007C5194">
        <w:rPr>
          <w:rFonts w:ascii="Times New Roman" w:hAnsi="Times New Roman" w:cs="Times New Roman"/>
        </w:rPr>
        <w:t>variance</w:t>
      </w:r>
      <w:r w:rsidR="007F3D1E" w:rsidRPr="007C5194">
        <w:rPr>
          <w:rFonts w:ascii="Times New Roman" w:hAnsi="Times New Roman" w:cs="Times New Roman"/>
          <w:position w:val="-12"/>
        </w:rPr>
        <w:object w:dxaOrig="320" w:dyaOrig="380">
          <v:shape id="_x0000_i1110" type="#_x0000_t75" style="width:15.75pt;height:18.75pt" o:ole="">
            <v:imagedata r:id="rId148" o:title=""/>
          </v:shape>
          <o:OLEObject Type="Embed" ProgID="Equation.DSMT4" ShapeID="_x0000_i1110" DrawAspect="Content" ObjectID="_1472908187" r:id="rId149"/>
        </w:object>
      </w:r>
      <w:r w:rsidR="007F3D1E" w:rsidRPr="007C5194">
        <w:rPr>
          <w:rFonts w:ascii="Times New Roman" w:hAnsi="Times New Roman" w:cs="Times New Roman"/>
        </w:rPr>
        <w:t>.</w:t>
      </w:r>
    </w:p>
    <w:p w:rsidR="002A3C8F" w:rsidRPr="007C5194" w:rsidRDefault="002A3C8F" w:rsidP="002A3C8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2) </w:t>
      </w:r>
      <w:r w:rsidR="00A64BFA" w:rsidRPr="007C5194">
        <w:rPr>
          <w:rFonts w:ascii="Times New Roman" w:hAnsi="Times New Roman" w:cs="Times New Roman"/>
        </w:rPr>
        <w:t>Models (a) indicates that between-school differences are fixed, while model (c) indicates that the between-school differences are random.</w:t>
      </w:r>
    </w:p>
    <w:p w:rsidR="009715A7" w:rsidRPr="007C5194" w:rsidRDefault="002A3C8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3</w:t>
      </w:r>
      <w:r w:rsidR="007F3D1E" w:rsidRPr="007C5194">
        <w:rPr>
          <w:rFonts w:ascii="Times New Roman" w:hAnsi="Times New Roman" w:cs="Times New Roman"/>
        </w:rPr>
        <w:t>)</w:t>
      </w:r>
      <w:r w:rsidR="009A15DA" w:rsidRPr="007C5194">
        <w:rPr>
          <w:rFonts w:ascii="Times New Roman" w:hAnsi="Times New Roman" w:cs="Times New Roman"/>
        </w:rPr>
        <w:t xml:space="preserve"> Model (a) is only interested in the schools that are selected, while model (c) considers the selected school as a sample from the population, which is what model (</w:t>
      </w:r>
      <w:proofErr w:type="gramStart"/>
      <w:r w:rsidR="009A15DA" w:rsidRPr="007C5194">
        <w:rPr>
          <w:rFonts w:ascii="Times New Roman" w:hAnsi="Times New Roman" w:cs="Times New Roman"/>
        </w:rPr>
        <w:t>c)</w:t>
      </w:r>
      <w:proofErr w:type="gramEnd"/>
      <w:r w:rsidR="009A15DA" w:rsidRPr="007C5194">
        <w:rPr>
          <w:rFonts w:ascii="Times New Roman" w:hAnsi="Times New Roman" w:cs="Times New Roman"/>
        </w:rPr>
        <w:t xml:space="preserve"> is really interested in.</w:t>
      </w:r>
    </w:p>
    <w:p w:rsidR="00515B1D" w:rsidRPr="007C5194" w:rsidRDefault="002A3C8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4</w:t>
      </w:r>
      <w:r w:rsidR="00515B1D" w:rsidRPr="007C5194">
        <w:rPr>
          <w:rFonts w:ascii="Times New Roman" w:hAnsi="Times New Roman" w:cs="Times New Roman"/>
        </w:rPr>
        <w:t xml:space="preserve">) </w:t>
      </w:r>
      <w:r w:rsidR="00700FC2" w:rsidRPr="007C5194">
        <w:rPr>
          <w:rFonts w:ascii="Times New Roman" w:hAnsi="Times New Roman" w:cs="Times New Roman"/>
        </w:rPr>
        <w:t>In model (a), Var (Y) =</w:t>
      </w:r>
      <w:r w:rsidR="00700FC2" w:rsidRPr="007C5194">
        <w:rPr>
          <w:rFonts w:ascii="Times New Roman" w:hAnsi="Times New Roman" w:cs="Times New Roman"/>
          <w:position w:val="-6"/>
        </w:rPr>
        <w:object w:dxaOrig="320" w:dyaOrig="320">
          <v:shape id="_x0000_i1111" type="#_x0000_t75" style="width:15.75pt;height:15.75pt" o:ole="">
            <v:imagedata r:id="rId144" o:title=""/>
          </v:shape>
          <o:OLEObject Type="Embed" ProgID="Equation.DSMT4" ShapeID="_x0000_i1111" DrawAspect="Content" ObjectID="_1472908188" r:id="rId150"/>
        </w:object>
      </w:r>
      <w:r w:rsidR="00700FC2" w:rsidRPr="007C5194">
        <w:rPr>
          <w:rFonts w:ascii="Times New Roman" w:hAnsi="Times New Roman" w:cs="Times New Roman"/>
        </w:rPr>
        <w:t xml:space="preserve">, while in model (c), Var (Y) </w:t>
      </w:r>
      <w:r w:rsidR="00B53B67" w:rsidRPr="007C5194">
        <w:rPr>
          <w:rFonts w:ascii="Times New Roman" w:hAnsi="Times New Roman" w:cs="Times New Roman"/>
        </w:rPr>
        <w:t>=</w:t>
      </w:r>
      <w:r w:rsidR="00471C7D" w:rsidRPr="007C5194">
        <w:rPr>
          <w:rFonts w:ascii="Times New Roman" w:hAnsi="Times New Roman" w:cs="Times New Roman"/>
          <w:position w:val="-6"/>
        </w:rPr>
        <w:object w:dxaOrig="320" w:dyaOrig="320">
          <v:shape id="_x0000_i1112" type="#_x0000_t75" style="width:15.75pt;height:15.75pt" o:ole="">
            <v:imagedata r:id="rId144" o:title=""/>
          </v:shape>
          <o:OLEObject Type="Embed" ProgID="Equation.DSMT4" ShapeID="_x0000_i1112" DrawAspect="Content" ObjectID="_1472908189" r:id="rId151"/>
        </w:object>
      </w:r>
      <w:r w:rsidR="00471C7D" w:rsidRPr="007C5194">
        <w:rPr>
          <w:rFonts w:ascii="Times New Roman" w:hAnsi="Times New Roman" w:cs="Times New Roman"/>
        </w:rPr>
        <w:t>+</w:t>
      </w:r>
      <w:r w:rsidR="00700FC2" w:rsidRPr="007C5194">
        <w:rPr>
          <w:rFonts w:ascii="Times New Roman" w:hAnsi="Times New Roman" w:cs="Times New Roman"/>
          <w:position w:val="-12"/>
        </w:rPr>
        <w:object w:dxaOrig="320" w:dyaOrig="380">
          <v:shape id="_x0000_i1113" type="#_x0000_t75" style="width:15.75pt;height:18.75pt" o:ole="">
            <v:imagedata r:id="rId148" o:title=""/>
          </v:shape>
          <o:OLEObject Type="Embed" ProgID="Equation.DSMT4" ShapeID="_x0000_i1113" DrawAspect="Content" ObjectID="_1472908190" r:id="rId152"/>
        </w:object>
      </w:r>
      <w:r w:rsidR="00700FC2" w:rsidRPr="007C5194">
        <w:rPr>
          <w:rFonts w:ascii="Times New Roman" w:hAnsi="Times New Roman" w:cs="Times New Roman"/>
        </w:rPr>
        <w:t>.</w:t>
      </w:r>
    </w:p>
    <w:p w:rsidR="00F4269E" w:rsidRPr="007C5194" w:rsidRDefault="00D35DA0" w:rsidP="00F4269E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b/>
        </w:rPr>
        <w:t>6.</w:t>
      </w:r>
      <w:r w:rsidR="00BC2B3B" w:rsidRPr="007C5194">
        <w:rPr>
          <w:rFonts w:ascii="Times New Roman" w:hAnsi="Times New Roman" w:cs="Times New Roman"/>
          <w:b/>
        </w:rPr>
        <w:t xml:space="preserve"> </w:t>
      </w:r>
      <w:r w:rsidR="00F4269E" w:rsidRPr="007C5194">
        <w:rPr>
          <w:rFonts w:ascii="Times New Roman" w:hAnsi="Times New Roman" w:cs="Times New Roman"/>
        </w:rPr>
        <w:t>Similarities:</w:t>
      </w:r>
    </w:p>
    <w:p w:rsidR="00F4269E" w:rsidRPr="007C5194" w:rsidRDefault="00F4269E" w:rsidP="00F4269E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1) Both models are linear models;</w:t>
      </w:r>
    </w:p>
    <w:p w:rsidR="00F4269E" w:rsidRPr="007C5194" w:rsidRDefault="00F4269E" w:rsidP="00F4269E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2) Both models assume that </w:t>
      </w:r>
      <w:r w:rsidRPr="007C5194">
        <w:rPr>
          <w:rFonts w:ascii="Times New Roman" w:hAnsi="Times New Roman" w:cs="Times New Roman"/>
          <w:position w:val="-14"/>
        </w:rPr>
        <w:object w:dxaOrig="300" w:dyaOrig="380">
          <v:shape id="_x0000_i1114" type="#_x0000_t75" style="width:15.15pt;height:18.75pt" o:ole="">
            <v:imagedata r:id="rId142" o:title=""/>
          </v:shape>
          <o:OLEObject Type="Embed" ProgID="Equation.DSMT4" ShapeID="_x0000_i1114" DrawAspect="Content" ObjectID="_1472908191" r:id="rId153"/>
        </w:object>
      </w:r>
      <w:r w:rsidRPr="007C5194">
        <w:rPr>
          <w:rFonts w:ascii="Times New Roman" w:hAnsi="Times New Roman" w:cs="Times New Roman"/>
        </w:rPr>
        <w:t>~N (0</w:t>
      </w:r>
      <w:proofErr w:type="gramStart"/>
      <w:r w:rsidRPr="007C5194">
        <w:rPr>
          <w:rFonts w:ascii="Times New Roman" w:hAnsi="Times New Roman" w:cs="Times New Roman"/>
        </w:rPr>
        <w:t xml:space="preserve">, </w:t>
      </w:r>
      <w:proofErr w:type="gramEnd"/>
      <w:r w:rsidRPr="007C5194">
        <w:rPr>
          <w:rFonts w:ascii="Times New Roman" w:hAnsi="Times New Roman" w:cs="Times New Roman"/>
          <w:position w:val="-6"/>
        </w:rPr>
        <w:object w:dxaOrig="320" w:dyaOrig="320">
          <v:shape id="_x0000_i1115" type="#_x0000_t75" style="width:15.75pt;height:15.75pt" o:ole="">
            <v:imagedata r:id="rId144" o:title=""/>
          </v:shape>
          <o:OLEObject Type="Embed" ProgID="Equation.DSMT4" ShapeID="_x0000_i1115" DrawAspect="Content" ObjectID="_1472908192" r:id="rId154"/>
        </w:object>
      </w:r>
      <w:r w:rsidRPr="007C5194">
        <w:rPr>
          <w:rFonts w:ascii="Times New Roman" w:hAnsi="Times New Roman" w:cs="Times New Roman"/>
        </w:rPr>
        <w:t>), and are independent.</w:t>
      </w:r>
    </w:p>
    <w:p w:rsidR="00F4269E" w:rsidRPr="007C5194" w:rsidRDefault="00F4269E" w:rsidP="00F4269E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3) Both models have OCmath as the predictor, and the effect of OCmath is fixed over all schools and individuals. </w:t>
      </w:r>
    </w:p>
    <w:p w:rsidR="00F4269E" w:rsidRPr="007C5194" w:rsidRDefault="00F4269E" w:rsidP="00F4269E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Differences: </w:t>
      </w:r>
    </w:p>
    <w:p w:rsidR="00F4269E" w:rsidRPr="007C5194" w:rsidRDefault="00F4269E" w:rsidP="00F4269E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1) M</w:t>
      </w:r>
      <w:r w:rsidR="002A42F4" w:rsidRPr="007C5194">
        <w:rPr>
          <w:rFonts w:ascii="Times New Roman" w:hAnsi="Times New Roman" w:cs="Times New Roman"/>
        </w:rPr>
        <w:t>odel (b</w:t>
      </w:r>
      <w:r w:rsidRPr="007C5194">
        <w:rPr>
          <w:rFonts w:ascii="Times New Roman" w:hAnsi="Times New Roman" w:cs="Times New Roman"/>
        </w:rPr>
        <w:t>) has only the within school variance</w:t>
      </w:r>
      <w:r w:rsidRPr="007C5194">
        <w:rPr>
          <w:rFonts w:ascii="Times New Roman" w:hAnsi="Times New Roman" w:cs="Times New Roman"/>
          <w:position w:val="-6"/>
        </w:rPr>
        <w:object w:dxaOrig="320" w:dyaOrig="320">
          <v:shape id="_x0000_i1116" type="#_x0000_t75" style="width:15.75pt;height:15.75pt" o:ole="">
            <v:imagedata r:id="rId144" o:title=""/>
          </v:shape>
          <o:OLEObject Type="Embed" ProgID="Equation.DSMT4" ShapeID="_x0000_i1116" DrawAspect="Content" ObjectID="_1472908193" r:id="rId155"/>
        </w:object>
      </w:r>
      <w:r w:rsidR="002A42F4" w:rsidRPr="007C5194">
        <w:rPr>
          <w:rFonts w:ascii="Times New Roman" w:hAnsi="Times New Roman" w:cs="Times New Roman"/>
        </w:rPr>
        <w:t>, while model (f</w:t>
      </w:r>
      <w:r w:rsidRPr="007C5194">
        <w:rPr>
          <w:rFonts w:ascii="Times New Roman" w:hAnsi="Times New Roman" w:cs="Times New Roman"/>
        </w:rPr>
        <w:t xml:space="preserve">) has both within school variance </w:t>
      </w:r>
      <w:r w:rsidRPr="007C5194">
        <w:rPr>
          <w:rFonts w:ascii="Times New Roman" w:hAnsi="Times New Roman" w:cs="Times New Roman"/>
          <w:position w:val="-6"/>
        </w:rPr>
        <w:object w:dxaOrig="320" w:dyaOrig="320">
          <v:shape id="_x0000_i1117" type="#_x0000_t75" style="width:15.75pt;height:15.75pt" o:ole="">
            <v:imagedata r:id="rId144" o:title=""/>
          </v:shape>
          <o:OLEObject Type="Embed" ProgID="Equation.DSMT4" ShapeID="_x0000_i1117" DrawAspect="Content" ObjectID="_1472908194" r:id="rId156"/>
        </w:object>
      </w:r>
      <w:r w:rsidRPr="007C5194">
        <w:rPr>
          <w:rFonts w:ascii="Times New Roman" w:hAnsi="Times New Roman" w:cs="Times New Roman"/>
        </w:rPr>
        <w:t xml:space="preserve"> as well as between school variance</w:t>
      </w:r>
      <w:r w:rsidRPr="007C5194">
        <w:rPr>
          <w:rFonts w:ascii="Times New Roman" w:hAnsi="Times New Roman" w:cs="Times New Roman"/>
          <w:position w:val="-12"/>
        </w:rPr>
        <w:object w:dxaOrig="320" w:dyaOrig="380">
          <v:shape id="_x0000_i1118" type="#_x0000_t75" style="width:15.75pt;height:18.75pt" o:ole="">
            <v:imagedata r:id="rId148" o:title=""/>
          </v:shape>
          <o:OLEObject Type="Embed" ProgID="Equation.DSMT4" ShapeID="_x0000_i1118" DrawAspect="Content" ObjectID="_1472908195" r:id="rId157"/>
        </w:object>
      </w:r>
      <w:r w:rsidRPr="007C5194">
        <w:rPr>
          <w:rFonts w:ascii="Times New Roman" w:hAnsi="Times New Roman" w:cs="Times New Roman"/>
        </w:rPr>
        <w:t>.</w:t>
      </w:r>
    </w:p>
    <w:p w:rsidR="00F4269E" w:rsidRPr="007C5194" w:rsidRDefault="00F4269E" w:rsidP="00F4269E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2) M</w:t>
      </w:r>
      <w:r w:rsidR="00EC3C45" w:rsidRPr="007C5194">
        <w:rPr>
          <w:rFonts w:ascii="Times New Roman" w:hAnsi="Times New Roman" w:cs="Times New Roman"/>
        </w:rPr>
        <w:t>odels (b</w:t>
      </w:r>
      <w:r w:rsidRPr="007C5194">
        <w:rPr>
          <w:rFonts w:ascii="Times New Roman" w:hAnsi="Times New Roman" w:cs="Times New Roman"/>
        </w:rPr>
        <w:t>) indicates that between-school differences are fixed, while model</w:t>
      </w:r>
      <w:r w:rsidR="00EC3C45" w:rsidRPr="007C5194">
        <w:rPr>
          <w:rFonts w:ascii="Times New Roman" w:hAnsi="Times New Roman" w:cs="Times New Roman"/>
        </w:rPr>
        <w:t xml:space="preserve"> (f</w:t>
      </w:r>
      <w:r w:rsidRPr="007C5194">
        <w:rPr>
          <w:rFonts w:ascii="Times New Roman" w:hAnsi="Times New Roman" w:cs="Times New Roman"/>
        </w:rPr>
        <w:t>) indicates that the between-school differences are random.</w:t>
      </w:r>
    </w:p>
    <w:p w:rsidR="00F4269E" w:rsidRPr="007C5194" w:rsidRDefault="00F4269E" w:rsidP="00F4269E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3)</w:t>
      </w:r>
      <w:r w:rsidR="003C601E" w:rsidRPr="007C5194">
        <w:rPr>
          <w:rFonts w:ascii="Times New Roman" w:hAnsi="Times New Roman" w:cs="Times New Roman"/>
        </w:rPr>
        <w:t xml:space="preserve"> Model (b</w:t>
      </w:r>
      <w:r w:rsidRPr="007C5194">
        <w:rPr>
          <w:rFonts w:ascii="Times New Roman" w:hAnsi="Times New Roman" w:cs="Times New Roman"/>
        </w:rPr>
        <w:t>) is only interested in the schools t</w:t>
      </w:r>
      <w:r w:rsidR="003C601E" w:rsidRPr="007C5194">
        <w:rPr>
          <w:rFonts w:ascii="Times New Roman" w:hAnsi="Times New Roman" w:cs="Times New Roman"/>
        </w:rPr>
        <w:t>hat are selected, while model (f</w:t>
      </w:r>
      <w:r w:rsidRPr="007C5194">
        <w:rPr>
          <w:rFonts w:ascii="Times New Roman" w:hAnsi="Times New Roman" w:cs="Times New Roman"/>
        </w:rPr>
        <w:t>) considers the selected school as a sample from the po</w:t>
      </w:r>
      <w:r w:rsidR="003C601E" w:rsidRPr="007C5194">
        <w:rPr>
          <w:rFonts w:ascii="Times New Roman" w:hAnsi="Times New Roman" w:cs="Times New Roman"/>
        </w:rPr>
        <w:t>pulation, which is what model (</w:t>
      </w:r>
      <w:proofErr w:type="gramStart"/>
      <w:r w:rsidR="003C601E" w:rsidRPr="007C5194">
        <w:rPr>
          <w:rFonts w:ascii="Times New Roman" w:hAnsi="Times New Roman" w:cs="Times New Roman"/>
        </w:rPr>
        <w:t>f</w:t>
      </w:r>
      <w:r w:rsidRPr="007C5194">
        <w:rPr>
          <w:rFonts w:ascii="Times New Roman" w:hAnsi="Times New Roman" w:cs="Times New Roman"/>
        </w:rPr>
        <w:t>)</w:t>
      </w:r>
      <w:proofErr w:type="gramEnd"/>
      <w:r w:rsidRPr="007C5194">
        <w:rPr>
          <w:rFonts w:ascii="Times New Roman" w:hAnsi="Times New Roman" w:cs="Times New Roman"/>
        </w:rPr>
        <w:t xml:space="preserve"> is really interested in.</w:t>
      </w:r>
    </w:p>
    <w:p w:rsidR="00F4269E" w:rsidRPr="007C5194" w:rsidRDefault="00F4269E" w:rsidP="00F4269E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lastRenderedPageBreak/>
        <w:t xml:space="preserve">(4) </w:t>
      </w:r>
      <w:r w:rsidR="005D502D" w:rsidRPr="007C5194">
        <w:rPr>
          <w:rFonts w:ascii="Times New Roman" w:hAnsi="Times New Roman" w:cs="Times New Roman"/>
        </w:rPr>
        <w:t>In model (b</w:t>
      </w:r>
      <w:r w:rsidRPr="007C5194">
        <w:rPr>
          <w:rFonts w:ascii="Times New Roman" w:hAnsi="Times New Roman" w:cs="Times New Roman"/>
        </w:rPr>
        <w:t>), Var (Y) =</w:t>
      </w:r>
      <w:r w:rsidRPr="007C5194">
        <w:rPr>
          <w:rFonts w:ascii="Times New Roman" w:hAnsi="Times New Roman" w:cs="Times New Roman"/>
          <w:position w:val="-6"/>
        </w:rPr>
        <w:object w:dxaOrig="320" w:dyaOrig="320">
          <v:shape id="_x0000_i1119" type="#_x0000_t75" style="width:15.75pt;height:15.75pt" o:ole="">
            <v:imagedata r:id="rId144" o:title=""/>
          </v:shape>
          <o:OLEObject Type="Embed" ProgID="Equation.DSMT4" ShapeID="_x0000_i1119" DrawAspect="Content" ObjectID="_1472908196" r:id="rId158"/>
        </w:object>
      </w:r>
      <w:r w:rsidR="005D502D" w:rsidRPr="007C5194">
        <w:rPr>
          <w:rFonts w:ascii="Times New Roman" w:hAnsi="Times New Roman" w:cs="Times New Roman"/>
        </w:rPr>
        <w:t>, while in model (f</w:t>
      </w:r>
      <w:r w:rsidRPr="007C5194">
        <w:rPr>
          <w:rFonts w:ascii="Times New Roman" w:hAnsi="Times New Roman" w:cs="Times New Roman"/>
        </w:rPr>
        <w:t>), Var (Y) =</w:t>
      </w:r>
      <w:r w:rsidRPr="007C5194">
        <w:rPr>
          <w:rFonts w:ascii="Times New Roman" w:hAnsi="Times New Roman" w:cs="Times New Roman"/>
          <w:position w:val="-6"/>
        </w:rPr>
        <w:object w:dxaOrig="320" w:dyaOrig="320">
          <v:shape id="_x0000_i1120" type="#_x0000_t75" style="width:15.75pt;height:15.75pt" o:ole="">
            <v:imagedata r:id="rId144" o:title=""/>
          </v:shape>
          <o:OLEObject Type="Embed" ProgID="Equation.DSMT4" ShapeID="_x0000_i1120" DrawAspect="Content" ObjectID="_1472908197" r:id="rId159"/>
        </w:object>
      </w:r>
      <w:r w:rsidRPr="007C5194">
        <w:rPr>
          <w:rFonts w:ascii="Times New Roman" w:hAnsi="Times New Roman" w:cs="Times New Roman"/>
        </w:rPr>
        <w:t>+</w:t>
      </w:r>
      <w:r w:rsidRPr="007C5194">
        <w:rPr>
          <w:rFonts w:ascii="Times New Roman" w:hAnsi="Times New Roman" w:cs="Times New Roman"/>
          <w:position w:val="-12"/>
        </w:rPr>
        <w:object w:dxaOrig="320" w:dyaOrig="380">
          <v:shape id="_x0000_i1121" type="#_x0000_t75" style="width:15.75pt;height:18.75pt" o:ole="">
            <v:imagedata r:id="rId148" o:title=""/>
          </v:shape>
          <o:OLEObject Type="Embed" ProgID="Equation.DSMT4" ShapeID="_x0000_i1121" DrawAspect="Content" ObjectID="_1472908198" r:id="rId160"/>
        </w:object>
      </w:r>
      <w:r w:rsidRPr="007C5194">
        <w:rPr>
          <w:rFonts w:ascii="Times New Roman" w:hAnsi="Times New Roman" w:cs="Times New Roman"/>
        </w:rPr>
        <w:t>.</w:t>
      </w:r>
    </w:p>
    <w:p w:rsidR="005D7DDD" w:rsidRPr="007C5194" w:rsidRDefault="00740117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b/>
        </w:rPr>
        <w:t xml:space="preserve">7. </w:t>
      </w:r>
      <w:r w:rsidR="00BA20E3" w:rsidRPr="007C5194">
        <w:rPr>
          <w:rFonts w:ascii="Times New Roman" w:hAnsi="Times New Roman" w:cs="Times New Roman"/>
        </w:rPr>
        <w:t>Model (c) and model (d) are the same.</w:t>
      </w:r>
    </w:p>
    <w:p w:rsidR="00A66F64" w:rsidRPr="007C5194" w:rsidRDefault="0033212E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>8.</w:t>
      </w:r>
      <w:r w:rsidR="00080B7C" w:rsidRPr="007C5194">
        <w:rPr>
          <w:rFonts w:ascii="Times New Roman" w:hAnsi="Times New Roman" w:cs="Times New Roman"/>
          <w:b/>
        </w:rPr>
        <w:t xml:space="preserve"> </w:t>
      </w:r>
      <w:r w:rsidR="00283E3A" w:rsidRPr="007C5194">
        <w:rPr>
          <w:rFonts w:ascii="Times New Roman" w:hAnsi="Times New Roman" w:cs="Times New Roman"/>
          <w:b/>
        </w:rPr>
        <w:t>Substantive considerations:</w:t>
      </w:r>
      <w:r w:rsidR="00382F84" w:rsidRPr="007C5194">
        <w:rPr>
          <w:rFonts w:ascii="Times New Roman" w:hAnsi="Times New Roman" w:cs="Times New Roman"/>
          <w:b/>
        </w:rPr>
        <w:t xml:space="preserve"> </w:t>
      </w:r>
    </w:p>
    <w:p w:rsidR="00121A56" w:rsidRPr="007C5194" w:rsidRDefault="00121A56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I think we should consider within and between groups differences separately, because how a students is doing compared with other people in the same school is rather separate from how a school as whole is doing compared with other schools. Therefore, </w:t>
      </w:r>
      <w:r w:rsidR="00BE3985" w:rsidRPr="007C5194">
        <w:rPr>
          <w:rFonts w:ascii="Times New Roman" w:hAnsi="Times New Roman" w:cs="Times New Roman"/>
        </w:rPr>
        <w:t xml:space="preserve">I think </w:t>
      </w:r>
      <w:r w:rsidRPr="007C5194">
        <w:rPr>
          <w:rFonts w:ascii="Times New Roman" w:hAnsi="Times New Roman" w:cs="Times New Roman"/>
        </w:rPr>
        <w:t>model (g) is more appropriate.</w:t>
      </w:r>
    </w:p>
    <w:p w:rsidR="009E6FF7" w:rsidRPr="007C5194" w:rsidRDefault="00283E3A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 xml:space="preserve">Statistical considerations: </w:t>
      </w:r>
    </w:p>
    <w:p w:rsidR="003A632F" w:rsidRPr="007C5194" w:rsidRDefault="003A632F" w:rsidP="003A632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1)  </w:t>
      </w:r>
      <w:r w:rsidR="00F71275" w:rsidRPr="007C5194">
        <w:rPr>
          <w:rFonts w:ascii="Times New Roman" w:hAnsi="Times New Roman" w:cs="Times New Roman"/>
        </w:rPr>
        <w:t xml:space="preserve">Models (e) and (f) have the same goodness of fit to the data, in that </w:t>
      </w:r>
      <w:r w:rsidR="007C21C0" w:rsidRPr="007C5194">
        <w:rPr>
          <w:rFonts w:ascii="Times New Roman" w:hAnsi="Times New Roman" w:cs="Times New Roman"/>
          <w:position w:val="-12"/>
        </w:rPr>
        <w:object w:dxaOrig="320" w:dyaOrig="360">
          <v:shape id="_x0000_i1122" type="#_x0000_t75" style="width:15.75pt;height:18.15pt" o:ole="">
            <v:imagedata r:id="rId161" o:title=""/>
          </v:shape>
          <o:OLEObject Type="Embed" ProgID="Equation.DSMT4" ShapeID="_x0000_i1122" DrawAspect="Content" ObjectID="_1472908199" r:id="rId162"/>
        </w:object>
      </w:r>
      <w:r w:rsidR="007C21C0" w:rsidRPr="007C5194">
        <w:rPr>
          <w:rFonts w:ascii="Times New Roman" w:hAnsi="Times New Roman" w:cs="Times New Roman"/>
        </w:rPr>
        <w:t xml:space="preserve"> in both models </w:t>
      </w:r>
      <w:r w:rsidR="00292CD7" w:rsidRPr="007C5194">
        <w:rPr>
          <w:rFonts w:ascii="Times New Roman" w:hAnsi="Times New Roman" w:cs="Times New Roman"/>
        </w:rPr>
        <w:t xml:space="preserve">have the same estimates and standard error. </w:t>
      </w:r>
      <w:r w:rsidR="0032382D" w:rsidRPr="007C5194">
        <w:rPr>
          <w:rFonts w:ascii="Times New Roman" w:hAnsi="Times New Roman" w:cs="Times New Roman"/>
        </w:rPr>
        <w:t xml:space="preserve">This means that the two models are statistically equivalent. </w:t>
      </w:r>
    </w:p>
    <w:p w:rsidR="00386937" w:rsidRPr="007C5194" w:rsidRDefault="003A632F" w:rsidP="003A632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2) </w:t>
      </w:r>
      <w:r w:rsidR="00C2027E" w:rsidRPr="007C5194">
        <w:rPr>
          <w:rFonts w:ascii="Times New Roman" w:hAnsi="Times New Roman" w:cs="Times New Roman"/>
        </w:rPr>
        <w:t>I</w:t>
      </w:r>
      <w:r w:rsidR="0032382D" w:rsidRPr="007C5194">
        <w:rPr>
          <w:rFonts w:ascii="Times New Roman" w:hAnsi="Times New Roman" w:cs="Times New Roman"/>
        </w:rPr>
        <w:t>n model (g)</w:t>
      </w:r>
      <w:r w:rsidR="00C2027E" w:rsidRPr="007C5194">
        <w:rPr>
          <w:rFonts w:ascii="Times New Roman" w:hAnsi="Times New Roman" w:cs="Times New Roman"/>
        </w:rPr>
        <w:t xml:space="preserve">, </w:t>
      </w:r>
      <w:r w:rsidR="00C2027E" w:rsidRPr="007C5194">
        <w:rPr>
          <w:rFonts w:ascii="Times New Roman" w:hAnsi="Times New Roman" w:cs="Times New Roman"/>
          <w:position w:val="-12"/>
        </w:rPr>
        <w:object w:dxaOrig="320" w:dyaOrig="360">
          <v:shape id="_x0000_i1123" type="#_x0000_t75" style="width:15.75pt;height:18.15pt" o:ole="">
            <v:imagedata r:id="rId163" o:title=""/>
          </v:shape>
          <o:OLEObject Type="Embed" ProgID="Equation.DSMT4" ShapeID="_x0000_i1123" DrawAspect="Content" ObjectID="_1472908200" r:id="rId164"/>
        </w:object>
      </w:r>
      <w:r w:rsidR="00C2027E" w:rsidRPr="007C5194">
        <w:rPr>
          <w:rFonts w:ascii="Times New Roman" w:hAnsi="Times New Roman" w:cs="Times New Roman"/>
        </w:rPr>
        <w:t xml:space="preserve"> </w:t>
      </w:r>
      <w:r w:rsidR="0032382D" w:rsidRPr="007C5194">
        <w:rPr>
          <w:rFonts w:ascii="Times New Roman" w:hAnsi="Times New Roman" w:cs="Times New Roman"/>
        </w:rPr>
        <w:t xml:space="preserve"> has slightly smaller estimate and slightly larger standard error, but </w:t>
      </w:r>
      <w:r w:rsidR="00307260" w:rsidRPr="007C5194">
        <w:rPr>
          <w:rFonts w:ascii="Times New Roman" w:hAnsi="Times New Roman" w:cs="Times New Roman"/>
        </w:rPr>
        <w:t xml:space="preserve">the goodness of fit is not that much worse than models (e) and (f). </w:t>
      </w:r>
      <w:r w:rsidR="006D12FA" w:rsidRPr="007C5194">
        <w:rPr>
          <w:rFonts w:ascii="Times New Roman" w:hAnsi="Times New Roman" w:cs="Times New Roman"/>
        </w:rPr>
        <w:t>However, based on statistical considerations, models (e)</w:t>
      </w:r>
      <w:r w:rsidR="005244D9" w:rsidRPr="007C5194">
        <w:rPr>
          <w:rFonts w:ascii="Times New Roman" w:hAnsi="Times New Roman" w:cs="Times New Roman"/>
        </w:rPr>
        <w:t>, raw math score</w:t>
      </w:r>
      <w:r w:rsidR="005408EF" w:rsidRPr="007C5194">
        <w:rPr>
          <w:rFonts w:ascii="Times New Roman" w:hAnsi="Times New Roman" w:cs="Times New Roman"/>
        </w:rPr>
        <w:t>s model</w:t>
      </w:r>
      <w:r w:rsidR="005244D9" w:rsidRPr="007C5194">
        <w:rPr>
          <w:rFonts w:ascii="Times New Roman" w:hAnsi="Times New Roman" w:cs="Times New Roman"/>
        </w:rPr>
        <w:t xml:space="preserve">, </w:t>
      </w:r>
      <w:r w:rsidR="006D12FA" w:rsidRPr="007C5194">
        <w:rPr>
          <w:rFonts w:ascii="Times New Roman" w:hAnsi="Times New Roman" w:cs="Times New Roman"/>
        </w:rPr>
        <w:t>and (f)</w:t>
      </w:r>
      <w:r w:rsidR="005244D9" w:rsidRPr="007C5194">
        <w:rPr>
          <w:rFonts w:ascii="Times New Roman" w:hAnsi="Times New Roman" w:cs="Times New Roman"/>
        </w:rPr>
        <w:t>, overall mean centered math score</w:t>
      </w:r>
      <w:r w:rsidR="00DA4D4F" w:rsidRPr="007C5194">
        <w:rPr>
          <w:rFonts w:ascii="Times New Roman" w:hAnsi="Times New Roman" w:cs="Times New Roman"/>
        </w:rPr>
        <w:t>s</w:t>
      </w:r>
      <w:r w:rsidR="005408EF" w:rsidRPr="007C5194">
        <w:rPr>
          <w:rFonts w:ascii="Times New Roman" w:hAnsi="Times New Roman" w:cs="Times New Roman"/>
        </w:rPr>
        <w:t xml:space="preserve"> model</w:t>
      </w:r>
      <w:r w:rsidR="006D12FA" w:rsidRPr="007C5194">
        <w:rPr>
          <w:rFonts w:ascii="Times New Roman" w:hAnsi="Times New Roman" w:cs="Times New Roman"/>
        </w:rPr>
        <w:t xml:space="preserve"> are better.</w:t>
      </w:r>
    </w:p>
    <w:p w:rsidR="00BA20E3" w:rsidRPr="007C5194" w:rsidRDefault="00385C05" w:rsidP="00386937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 xml:space="preserve">Interpretational considerations: </w:t>
      </w:r>
    </w:p>
    <w:p w:rsidR="005D7DDD" w:rsidRPr="007C5194" w:rsidRDefault="00A72261" w:rsidP="00A7226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1) </w:t>
      </w:r>
      <w:r w:rsidR="00970A93" w:rsidRPr="007C5194">
        <w:rPr>
          <w:rFonts w:ascii="Times New Roman" w:hAnsi="Times New Roman" w:cs="Times New Roman"/>
        </w:rPr>
        <w:t xml:space="preserve">Model (f) is a better choice than model (e) because </w:t>
      </w:r>
      <w:r w:rsidR="00E65FAC" w:rsidRPr="007C5194">
        <w:rPr>
          <w:rFonts w:ascii="Times New Roman" w:hAnsi="Times New Roman" w:cs="Times New Roman"/>
        </w:rPr>
        <w:t>model (f) uses overall mean centering, which means that the intercept in model (f)</w:t>
      </w:r>
      <w:r w:rsidR="003B632C" w:rsidRPr="007C5194">
        <w:rPr>
          <w:rFonts w:ascii="Times New Roman" w:hAnsi="Times New Roman" w:cs="Times New Roman"/>
        </w:rPr>
        <w:t xml:space="preserve"> can be interpreted as the </w:t>
      </w:r>
      <w:r w:rsidR="00E65FAC" w:rsidRPr="007C5194">
        <w:rPr>
          <w:rFonts w:ascii="Times New Roman" w:hAnsi="Times New Roman" w:cs="Times New Roman"/>
        </w:rPr>
        <w:t>science score of the students’ mean math score.</w:t>
      </w:r>
    </w:p>
    <w:p w:rsidR="003A1A72" w:rsidRPr="007C5194" w:rsidRDefault="00A72261" w:rsidP="00A7226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2) </w:t>
      </w:r>
      <w:r w:rsidR="005A39E8" w:rsidRPr="007C5194">
        <w:rPr>
          <w:rFonts w:ascii="Times New Roman" w:hAnsi="Times New Roman" w:cs="Times New Roman"/>
        </w:rPr>
        <w:t>Model (g), by including both raw math scores and grpMmath, takes into consideration bo</w:t>
      </w:r>
      <w:r w:rsidR="00B85B22" w:rsidRPr="007C5194">
        <w:rPr>
          <w:rFonts w:ascii="Times New Roman" w:hAnsi="Times New Roman" w:cs="Times New Roman"/>
        </w:rPr>
        <w:t xml:space="preserve">th individual and school levels, and therefore Model (g) is superior to models (e) and (f) in terms of </w:t>
      </w:r>
      <w:r w:rsidR="00E74D74" w:rsidRPr="007C5194">
        <w:rPr>
          <w:rFonts w:ascii="Times New Roman" w:hAnsi="Times New Roman" w:cs="Times New Roman"/>
        </w:rPr>
        <w:t>interpretation</w:t>
      </w:r>
      <w:r w:rsidR="00B85B22" w:rsidRPr="007C5194">
        <w:rPr>
          <w:rFonts w:ascii="Times New Roman" w:hAnsi="Times New Roman" w:cs="Times New Roman"/>
        </w:rPr>
        <w:t>.</w:t>
      </w:r>
    </w:p>
    <w:p w:rsidR="003A1A72" w:rsidRPr="007C5194" w:rsidRDefault="003A1A72" w:rsidP="00A7226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To conclude, I think we should use model (g).</w:t>
      </w:r>
    </w:p>
    <w:p w:rsidR="00E43DDB" w:rsidRPr="007C5194" w:rsidRDefault="0072216D" w:rsidP="00A7226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b/>
        </w:rPr>
        <w:t xml:space="preserve">9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E43DDB" w:rsidRPr="007C5194" w:rsidTr="00E43DDB">
        <w:tc>
          <w:tcPr>
            <w:tcW w:w="2394" w:type="dxa"/>
          </w:tcPr>
          <w:p w:rsidR="00E43DDB" w:rsidRPr="007C5194" w:rsidRDefault="00E43DDB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2394" w:type="dxa"/>
          </w:tcPr>
          <w:p w:rsidR="00E43DDB" w:rsidRPr="007C5194" w:rsidRDefault="00E43DDB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“Effects”</w:t>
            </w:r>
          </w:p>
        </w:tc>
        <w:tc>
          <w:tcPr>
            <w:tcW w:w="2394" w:type="dxa"/>
          </w:tcPr>
          <w:p w:rsidR="00E43DDB" w:rsidRPr="007C5194" w:rsidRDefault="00CC054F" w:rsidP="00394BF4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  <w:position w:val="-4"/>
              </w:rPr>
              <w:object w:dxaOrig="180" w:dyaOrig="279">
                <v:shape id="_x0000_i1124" type="#_x0000_t75" style="width:9.1pt;height:14.5pt" o:ole="">
                  <v:imagedata r:id="rId165" o:title=""/>
                </v:shape>
                <o:OLEObject Type="Embed" ProgID="Equation.DSMT4" ShapeID="_x0000_i1124" DrawAspect="Content" ObjectID="_1472908201" r:id="rId166"/>
              </w:object>
            </w:r>
            <w:r w:rsidRPr="007C5194">
              <w:rPr>
                <w:rFonts w:ascii="Times New Roman" w:hAnsi="Times New Roman" w:cs="Times New Roman"/>
              </w:rPr>
              <w:t xml:space="preserve"> </w:t>
            </w:r>
            <w:r w:rsidR="003E0A96" w:rsidRPr="007C5194">
              <w:rPr>
                <w:rFonts w:ascii="Times New Roman" w:hAnsi="Times New Roman" w:cs="Times New Roman"/>
                <w:position w:val="-12"/>
              </w:rPr>
              <w:object w:dxaOrig="279" w:dyaOrig="380">
                <v:shape id="_x0000_i1126" type="#_x0000_t75" style="width:13.9pt;height:18.75pt" o:ole="">
                  <v:imagedata r:id="rId167" o:title=""/>
                </v:shape>
                <o:OLEObject Type="Embed" ProgID="Equation.DSMT4" ShapeID="_x0000_i1126" DrawAspect="Content" ObjectID="_1472908202" r:id="rId168"/>
              </w:object>
            </w:r>
          </w:p>
        </w:tc>
        <w:tc>
          <w:tcPr>
            <w:tcW w:w="2394" w:type="dxa"/>
          </w:tcPr>
          <w:p w:rsidR="00E43DDB" w:rsidRPr="007C5194" w:rsidRDefault="008B7F4C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  <w:position w:val="-4"/>
              </w:rPr>
              <w:object w:dxaOrig="180" w:dyaOrig="279">
                <v:shape id="_x0000_i1125" type="#_x0000_t75" style="width:9.1pt;height:14.5pt" o:ole="">
                  <v:imagedata r:id="rId165" o:title=""/>
                </v:shape>
                <o:OLEObject Type="Embed" ProgID="Equation.DSMT4" ShapeID="_x0000_i1125" DrawAspect="Content" ObjectID="_1472908203" r:id="rId169"/>
              </w:object>
            </w:r>
            <w:r w:rsidR="00CF3212" w:rsidRPr="007C5194">
              <w:rPr>
                <w:rFonts w:ascii="Times New Roman" w:hAnsi="Times New Roman" w:cs="Times New Roman"/>
              </w:rPr>
              <w:t xml:space="preserve"> </w:t>
            </w:r>
            <w:r w:rsidR="003E0A96" w:rsidRPr="007C5194">
              <w:rPr>
                <w:rFonts w:ascii="Times New Roman" w:hAnsi="Times New Roman" w:cs="Times New Roman"/>
                <w:position w:val="-6"/>
              </w:rPr>
              <w:object w:dxaOrig="320" w:dyaOrig="320">
                <v:shape id="_x0000_i1127" type="#_x0000_t75" style="width:15.75pt;height:15.75pt" o:ole="">
                  <v:imagedata r:id="rId170" o:title=""/>
                </v:shape>
                <o:OLEObject Type="Embed" ProgID="Equation.DSMT4" ShapeID="_x0000_i1127" DrawAspect="Content" ObjectID="_1472908204" r:id="rId171"/>
              </w:object>
            </w:r>
          </w:p>
        </w:tc>
      </w:tr>
      <w:tr w:rsidR="00E43DDB" w:rsidRPr="007C5194" w:rsidTr="00E43DDB">
        <w:tc>
          <w:tcPr>
            <w:tcW w:w="2394" w:type="dxa"/>
          </w:tcPr>
          <w:p w:rsidR="00E43DDB" w:rsidRPr="007C5194" w:rsidRDefault="0022556D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(d)</w:t>
            </w:r>
          </w:p>
        </w:tc>
        <w:tc>
          <w:tcPr>
            <w:tcW w:w="2394" w:type="dxa"/>
          </w:tcPr>
          <w:p w:rsidR="00E43DDB" w:rsidRPr="007C5194" w:rsidRDefault="005B460A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Null model</w:t>
            </w:r>
          </w:p>
        </w:tc>
        <w:tc>
          <w:tcPr>
            <w:tcW w:w="2394" w:type="dxa"/>
          </w:tcPr>
          <w:p w:rsidR="00E43DDB" w:rsidRPr="007C5194" w:rsidRDefault="00B17CCD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20.9437</w:t>
            </w:r>
          </w:p>
        </w:tc>
        <w:tc>
          <w:tcPr>
            <w:tcW w:w="2394" w:type="dxa"/>
          </w:tcPr>
          <w:p w:rsidR="00E43DDB" w:rsidRPr="007C5194" w:rsidRDefault="001420A5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78.5815</w:t>
            </w:r>
          </w:p>
        </w:tc>
      </w:tr>
      <w:tr w:rsidR="00E43DDB" w:rsidRPr="007C5194" w:rsidTr="00E43DDB">
        <w:tc>
          <w:tcPr>
            <w:tcW w:w="2394" w:type="dxa"/>
          </w:tcPr>
          <w:p w:rsidR="00E43DDB" w:rsidRPr="007C5194" w:rsidRDefault="0022556D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(f)</w:t>
            </w:r>
          </w:p>
        </w:tc>
        <w:tc>
          <w:tcPr>
            <w:tcW w:w="2394" w:type="dxa"/>
          </w:tcPr>
          <w:p w:rsidR="00E43DDB" w:rsidRPr="007C5194" w:rsidRDefault="005B460A" w:rsidP="003E0A96">
            <w:pPr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7C5194">
              <w:rPr>
                <w:rFonts w:ascii="Times New Roman" w:hAnsi="Times New Roman" w:cs="Times New Roman"/>
              </w:rPr>
              <w:t>Micro (OCmath)</w:t>
            </w:r>
            <w:proofErr w:type="spellStart"/>
            <w:r w:rsidRPr="007C5194">
              <w:rPr>
                <w:rFonts w:ascii="Times New Roman" w:hAnsi="Times New Roman" w:cs="Times New Roman"/>
                <w:vertAlign w:val="subscript"/>
              </w:rPr>
              <w:t>ij</w:t>
            </w:r>
            <w:proofErr w:type="spellEnd"/>
          </w:p>
        </w:tc>
        <w:tc>
          <w:tcPr>
            <w:tcW w:w="2394" w:type="dxa"/>
          </w:tcPr>
          <w:p w:rsidR="00E43DDB" w:rsidRPr="007C5194" w:rsidRDefault="00B17CCD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6.0149</w:t>
            </w:r>
          </w:p>
        </w:tc>
        <w:tc>
          <w:tcPr>
            <w:tcW w:w="2394" w:type="dxa"/>
          </w:tcPr>
          <w:p w:rsidR="00E43DDB" w:rsidRPr="007C5194" w:rsidRDefault="001420A5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52.2296</w:t>
            </w:r>
          </w:p>
        </w:tc>
      </w:tr>
      <w:tr w:rsidR="00E43DDB" w:rsidRPr="007C5194" w:rsidTr="00E43DDB">
        <w:tc>
          <w:tcPr>
            <w:tcW w:w="2394" w:type="dxa"/>
          </w:tcPr>
          <w:p w:rsidR="00E43DDB" w:rsidRPr="007C5194" w:rsidRDefault="0022556D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(g)</w:t>
            </w:r>
          </w:p>
        </w:tc>
        <w:tc>
          <w:tcPr>
            <w:tcW w:w="2394" w:type="dxa"/>
          </w:tcPr>
          <w:p w:rsidR="00E43DDB" w:rsidRPr="007C5194" w:rsidRDefault="005B460A" w:rsidP="003E0A96">
            <w:pPr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7C5194">
              <w:rPr>
                <w:rFonts w:ascii="Times New Roman" w:hAnsi="Times New Roman" w:cs="Times New Roman"/>
              </w:rPr>
              <w:t>Micro (grpCmath)</w:t>
            </w:r>
            <w:proofErr w:type="spellStart"/>
            <w:r w:rsidRPr="007C5194">
              <w:rPr>
                <w:rFonts w:ascii="Times New Roman" w:hAnsi="Times New Roman" w:cs="Times New Roman"/>
                <w:vertAlign w:val="subscript"/>
              </w:rPr>
              <w:t>ij</w:t>
            </w:r>
            <w:proofErr w:type="spellEnd"/>
          </w:p>
        </w:tc>
        <w:tc>
          <w:tcPr>
            <w:tcW w:w="2394" w:type="dxa"/>
          </w:tcPr>
          <w:p w:rsidR="00E43DDB" w:rsidRPr="007C5194" w:rsidRDefault="00395A12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21.6691</w:t>
            </w:r>
          </w:p>
        </w:tc>
        <w:tc>
          <w:tcPr>
            <w:tcW w:w="2394" w:type="dxa"/>
          </w:tcPr>
          <w:p w:rsidR="00E43DDB" w:rsidRPr="007C5194" w:rsidRDefault="00B52C3D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52.2039</w:t>
            </w:r>
          </w:p>
        </w:tc>
      </w:tr>
      <w:tr w:rsidR="00E43DDB" w:rsidRPr="007C5194" w:rsidTr="00E43DDB">
        <w:tc>
          <w:tcPr>
            <w:tcW w:w="2394" w:type="dxa"/>
          </w:tcPr>
          <w:p w:rsidR="00E43DDB" w:rsidRPr="007C5194" w:rsidRDefault="0022556D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(h)</w:t>
            </w:r>
          </w:p>
        </w:tc>
        <w:tc>
          <w:tcPr>
            <w:tcW w:w="2394" w:type="dxa"/>
          </w:tcPr>
          <w:p w:rsidR="00E43DDB" w:rsidRPr="007C5194" w:rsidRDefault="004C5717" w:rsidP="003E0A96">
            <w:pPr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7C5194">
              <w:rPr>
                <w:rFonts w:ascii="Times New Roman" w:hAnsi="Times New Roman" w:cs="Times New Roman"/>
              </w:rPr>
              <w:t>Macro (grpMmath)</w:t>
            </w:r>
            <w:r w:rsidRPr="007C5194">
              <w:rPr>
                <w:rFonts w:ascii="Times New Roman" w:hAnsi="Times New Roman" w:cs="Times New Roman"/>
                <w:vertAlign w:val="subscript"/>
              </w:rPr>
              <w:t>j</w:t>
            </w:r>
          </w:p>
        </w:tc>
        <w:tc>
          <w:tcPr>
            <w:tcW w:w="2394" w:type="dxa"/>
          </w:tcPr>
          <w:p w:rsidR="00E43DDB" w:rsidRPr="007C5194" w:rsidRDefault="006C066A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3.0484</w:t>
            </w:r>
          </w:p>
        </w:tc>
        <w:tc>
          <w:tcPr>
            <w:tcW w:w="2394" w:type="dxa"/>
          </w:tcPr>
          <w:p w:rsidR="00E43DDB" w:rsidRPr="007C5194" w:rsidRDefault="00B80D94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78.6205</w:t>
            </w:r>
          </w:p>
        </w:tc>
      </w:tr>
      <w:tr w:rsidR="0022556D" w:rsidRPr="007C5194" w:rsidTr="0022556D">
        <w:trPr>
          <w:trHeight w:val="242"/>
        </w:trPr>
        <w:tc>
          <w:tcPr>
            <w:tcW w:w="2394" w:type="dxa"/>
          </w:tcPr>
          <w:p w:rsidR="0022556D" w:rsidRPr="007C5194" w:rsidRDefault="0022556D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(i)</w:t>
            </w:r>
          </w:p>
        </w:tc>
        <w:tc>
          <w:tcPr>
            <w:tcW w:w="2394" w:type="dxa"/>
          </w:tcPr>
          <w:p w:rsidR="0022556D" w:rsidRPr="007C5194" w:rsidRDefault="005F7F68" w:rsidP="005F7F68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Macro and micro</w:t>
            </w:r>
          </w:p>
        </w:tc>
        <w:tc>
          <w:tcPr>
            <w:tcW w:w="2394" w:type="dxa"/>
          </w:tcPr>
          <w:p w:rsidR="0022556D" w:rsidRPr="007C5194" w:rsidRDefault="006C066A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3.7105</w:t>
            </w:r>
          </w:p>
        </w:tc>
        <w:tc>
          <w:tcPr>
            <w:tcW w:w="2394" w:type="dxa"/>
          </w:tcPr>
          <w:p w:rsidR="0022556D" w:rsidRPr="007C5194" w:rsidRDefault="00BF2930" w:rsidP="003E0A96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52.2304</w:t>
            </w:r>
          </w:p>
        </w:tc>
      </w:tr>
    </w:tbl>
    <w:p w:rsidR="0072216D" w:rsidRPr="007C5194" w:rsidRDefault="0072216D" w:rsidP="00A72261">
      <w:pPr>
        <w:rPr>
          <w:rFonts w:ascii="Times New Roman" w:hAnsi="Times New Roman" w:cs="Times New Roman"/>
        </w:rPr>
      </w:pPr>
    </w:p>
    <w:p w:rsidR="00382F84" w:rsidRPr="007C5194" w:rsidRDefault="00F03455" w:rsidP="00F03455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1) For model (f), because the micro variable (OCmath)</w:t>
      </w:r>
      <w:proofErr w:type="spellStart"/>
      <w:r w:rsidRPr="007C5194">
        <w:rPr>
          <w:rFonts w:ascii="Times New Roman" w:hAnsi="Times New Roman" w:cs="Times New Roman"/>
          <w:vertAlign w:val="subscript"/>
        </w:rPr>
        <w:t>ij</w:t>
      </w:r>
      <w:proofErr w:type="spellEnd"/>
      <w:r w:rsidRPr="007C5194">
        <w:rPr>
          <w:rFonts w:ascii="Times New Roman" w:hAnsi="Times New Roman" w:cs="Times New Roman"/>
          <w:vertAlign w:val="subscript"/>
        </w:rPr>
        <w:t xml:space="preserve"> </w:t>
      </w:r>
      <w:r w:rsidRPr="007C5194">
        <w:rPr>
          <w:rFonts w:ascii="Times New Roman" w:hAnsi="Times New Roman" w:cs="Times New Roman"/>
        </w:rPr>
        <w:t xml:space="preserve"> varies systematically from school to school, we can observe </w:t>
      </w:r>
      <w:r w:rsidR="00E50185" w:rsidRPr="007C5194">
        <w:rPr>
          <w:rFonts w:ascii="Times New Roman" w:hAnsi="Times New Roman" w:cs="Times New Roman"/>
        </w:rPr>
        <w:t xml:space="preserve">in model (f) </w:t>
      </w:r>
      <w:r w:rsidRPr="007C5194">
        <w:rPr>
          <w:rFonts w:ascii="Times New Roman" w:hAnsi="Times New Roman" w:cs="Times New Roman"/>
        </w:rPr>
        <w:t xml:space="preserve">decreases in both </w:t>
      </w:r>
      <w:r w:rsidRPr="007C5194">
        <w:rPr>
          <w:rFonts w:ascii="Times New Roman" w:hAnsi="Times New Roman" w:cs="Times New Roman"/>
          <w:position w:val="-12"/>
        </w:rPr>
        <w:object w:dxaOrig="279" w:dyaOrig="380">
          <v:shape id="_x0000_i1128" type="#_x0000_t75" style="width:13.9pt;height:18.75pt" o:ole="">
            <v:imagedata r:id="rId167" o:title=""/>
          </v:shape>
          <o:OLEObject Type="Embed" ProgID="Equation.DSMT4" ShapeID="_x0000_i1128" DrawAspect="Content" ObjectID="_1472908205" r:id="rId172"/>
        </w:object>
      </w:r>
      <w:r w:rsidRPr="007C5194">
        <w:rPr>
          <w:rFonts w:ascii="Times New Roman" w:hAnsi="Times New Roman" w:cs="Times New Roman"/>
        </w:rPr>
        <w:t xml:space="preserve"> and </w:t>
      </w:r>
      <w:r w:rsidRPr="007C5194">
        <w:rPr>
          <w:rFonts w:ascii="Times New Roman" w:hAnsi="Times New Roman" w:cs="Times New Roman"/>
          <w:position w:val="-6"/>
        </w:rPr>
        <w:object w:dxaOrig="320" w:dyaOrig="320">
          <v:shape id="_x0000_i1129" type="#_x0000_t75" style="width:15.75pt;height:15.75pt" o:ole="">
            <v:imagedata r:id="rId170" o:title=""/>
          </v:shape>
          <o:OLEObject Type="Embed" ProgID="Equation.DSMT4" ShapeID="_x0000_i1129" DrawAspect="Content" ObjectID="_1472908206" r:id="rId173"/>
        </w:object>
      </w:r>
      <w:r w:rsidRPr="007C5194">
        <w:rPr>
          <w:rFonts w:ascii="Times New Roman" w:hAnsi="Times New Roman" w:cs="Times New Roman"/>
        </w:rPr>
        <w:t xml:space="preserve"> compared with model (d), which is the null model.</w:t>
      </w:r>
    </w:p>
    <w:p w:rsidR="00F03455" w:rsidRPr="007C5194" w:rsidRDefault="00F03455" w:rsidP="00A7226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2) </w:t>
      </w:r>
      <w:r w:rsidR="001758CF" w:rsidRPr="007C5194">
        <w:rPr>
          <w:rFonts w:ascii="Times New Roman" w:hAnsi="Times New Roman" w:cs="Times New Roman"/>
        </w:rPr>
        <w:t>For model (g), because the micro variable (grpCmath</w:t>
      </w:r>
      <w:proofErr w:type="gramStart"/>
      <w:r w:rsidR="001758CF" w:rsidRPr="007C5194">
        <w:rPr>
          <w:rFonts w:ascii="Times New Roman" w:hAnsi="Times New Roman" w:cs="Times New Roman"/>
        </w:rPr>
        <w:t>)</w:t>
      </w:r>
      <w:proofErr w:type="spellStart"/>
      <w:r w:rsidR="001758CF" w:rsidRPr="007C5194">
        <w:rPr>
          <w:rFonts w:ascii="Times New Roman" w:hAnsi="Times New Roman" w:cs="Times New Roman"/>
          <w:vertAlign w:val="subscript"/>
        </w:rPr>
        <w:t>ij</w:t>
      </w:r>
      <w:proofErr w:type="spellEnd"/>
      <w:proofErr w:type="gramEnd"/>
      <w:r w:rsidR="001758CF" w:rsidRPr="007C5194">
        <w:rPr>
          <w:rFonts w:ascii="Times New Roman" w:hAnsi="Times New Roman" w:cs="Times New Roman"/>
          <w:vertAlign w:val="subscript"/>
        </w:rPr>
        <w:t xml:space="preserve"> </w:t>
      </w:r>
      <w:r w:rsidR="001758CF" w:rsidRPr="007C5194">
        <w:rPr>
          <w:rFonts w:ascii="Times New Roman" w:hAnsi="Times New Roman" w:cs="Times New Roman"/>
        </w:rPr>
        <w:t xml:space="preserve"> does not vary systematically from school to school, we observe only a decrease in the within school variance</w:t>
      </w:r>
      <w:r w:rsidR="00B93FF0" w:rsidRPr="007C5194">
        <w:rPr>
          <w:rFonts w:ascii="Times New Roman" w:hAnsi="Times New Roman" w:cs="Times New Roman"/>
        </w:rPr>
        <w:t xml:space="preserve"> estimate</w:t>
      </w:r>
      <w:r w:rsidR="001758CF" w:rsidRPr="007C5194">
        <w:rPr>
          <w:rFonts w:ascii="Times New Roman" w:hAnsi="Times New Roman" w:cs="Times New Roman"/>
        </w:rPr>
        <w:t xml:space="preserve"> </w:t>
      </w:r>
      <w:r w:rsidR="001758CF" w:rsidRPr="007C5194">
        <w:rPr>
          <w:rFonts w:ascii="Times New Roman" w:hAnsi="Times New Roman" w:cs="Times New Roman"/>
          <w:position w:val="-6"/>
        </w:rPr>
        <w:object w:dxaOrig="320" w:dyaOrig="320">
          <v:shape id="_x0000_i1130" type="#_x0000_t75" style="width:15.75pt;height:15.75pt" o:ole="">
            <v:imagedata r:id="rId170" o:title=""/>
          </v:shape>
          <o:OLEObject Type="Embed" ProgID="Equation.DSMT4" ShapeID="_x0000_i1130" DrawAspect="Content" ObjectID="_1472908207" r:id="rId174"/>
        </w:object>
      </w:r>
      <w:r w:rsidR="001758CF" w:rsidRPr="007C5194">
        <w:rPr>
          <w:rFonts w:ascii="Times New Roman" w:hAnsi="Times New Roman" w:cs="Times New Roman"/>
        </w:rPr>
        <w:t xml:space="preserve"> but not in the between school variance </w:t>
      </w:r>
      <w:r w:rsidR="00B93FF0" w:rsidRPr="007C5194">
        <w:rPr>
          <w:rFonts w:ascii="Times New Roman" w:hAnsi="Times New Roman" w:cs="Times New Roman"/>
        </w:rPr>
        <w:t xml:space="preserve">estimate </w:t>
      </w:r>
      <w:r w:rsidR="001758CF" w:rsidRPr="007C5194">
        <w:rPr>
          <w:rFonts w:ascii="Times New Roman" w:hAnsi="Times New Roman" w:cs="Times New Roman"/>
          <w:position w:val="-12"/>
        </w:rPr>
        <w:object w:dxaOrig="279" w:dyaOrig="380">
          <v:shape id="_x0000_i1131" type="#_x0000_t75" style="width:13.9pt;height:18.75pt" o:ole="">
            <v:imagedata r:id="rId167" o:title=""/>
          </v:shape>
          <o:OLEObject Type="Embed" ProgID="Equation.DSMT4" ShapeID="_x0000_i1131" DrawAspect="Content" ObjectID="_1472908208" r:id="rId175"/>
        </w:object>
      </w:r>
      <w:r w:rsidR="001758CF" w:rsidRPr="007C5194">
        <w:rPr>
          <w:rFonts w:ascii="Times New Roman" w:hAnsi="Times New Roman" w:cs="Times New Roman"/>
        </w:rPr>
        <w:t xml:space="preserve">, when comparing it to the null model. </w:t>
      </w:r>
    </w:p>
    <w:p w:rsidR="00721EF5" w:rsidRPr="007C5194" w:rsidRDefault="00F436ED" w:rsidP="00A7226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lastRenderedPageBreak/>
        <w:t xml:space="preserve">(3) Because model (h) has only a macro variable and no micro variable, we observe only the decrease in the </w:t>
      </w:r>
      <w:r w:rsidR="00721EF5" w:rsidRPr="007C5194">
        <w:rPr>
          <w:rFonts w:ascii="Times New Roman" w:hAnsi="Times New Roman" w:cs="Times New Roman"/>
        </w:rPr>
        <w:t xml:space="preserve">between schools </w:t>
      </w:r>
      <w:r w:rsidRPr="007C5194">
        <w:rPr>
          <w:rFonts w:ascii="Times New Roman" w:hAnsi="Times New Roman" w:cs="Times New Roman"/>
        </w:rPr>
        <w:t>var</w:t>
      </w:r>
      <w:r w:rsidR="00721EF5" w:rsidRPr="007C5194">
        <w:rPr>
          <w:rFonts w:ascii="Times New Roman" w:hAnsi="Times New Roman" w:cs="Times New Roman"/>
        </w:rPr>
        <w:t>iance estimate, but not in the within schools variance estimate.</w:t>
      </w:r>
    </w:p>
    <w:p w:rsidR="00F436ED" w:rsidRPr="007C5194" w:rsidRDefault="00EC371A" w:rsidP="00A72261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4) When </w:t>
      </w:r>
      <w:r w:rsidR="00473E83" w:rsidRPr="007C5194">
        <w:rPr>
          <w:rFonts w:ascii="Times New Roman" w:hAnsi="Times New Roman" w:cs="Times New Roman"/>
        </w:rPr>
        <w:t>a macro variable and a micro variable that does not vary systematically over schools are added in the model, we observe decreases in both unexplained between and unexplained within schools variances (</w:t>
      </w:r>
      <w:r w:rsidR="00473E83" w:rsidRPr="007C5194">
        <w:rPr>
          <w:rFonts w:ascii="Times New Roman" w:hAnsi="Times New Roman" w:cs="Times New Roman"/>
          <w:position w:val="-12"/>
        </w:rPr>
        <w:object w:dxaOrig="279" w:dyaOrig="380">
          <v:shape id="_x0000_i1132" type="#_x0000_t75" style="width:13.9pt;height:18.75pt" o:ole="">
            <v:imagedata r:id="rId167" o:title=""/>
          </v:shape>
          <o:OLEObject Type="Embed" ProgID="Equation.DSMT4" ShapeID="_x0000_i1132" DrawAspect="Content" ObjectID="_1472908209" r:id="rId176"/>
        </w:object>
      </w:r>
      <w:r w:rsidR="00473E83" w:rsidRPr="007C5194">
        <w:rPr>
          <w:rFonts w:ascii="Times New Roman" w:hAnsi="Times New Roman" w:cs="Times New Roman"/>
        </w:rPr>
        <w:t xml:space="preserve"> and </w:t>
      </w:r>
      <w:r w:rsidR="00473E83" w:rsidRPr="007C5194">
        <w:rPr>
          <w:rFonts w:ascii="Times New Roman" w:hAnsi="Times New Roman" w:cs="Times New Roman"/>
          <w:position w:val="-6"/>
        </w:rPr>
        <w:object w:dxaOrig="320" w:dyaOrig="320">
          <v:shape id="_x0000_i1133" type="#_x0000_t75" style="width:15.75pt;height:15.75pt" o:ole="">
            <v:imagedata r:id="rId170" o:title=""/>
          </v:shape>
          <o:OLEObject Type="Embed" ProgID="Equation.DSMT4" ShapeID="_x0000_i1133" DrawAspect="Content" ObjectID="_1472908210" r:id="rId177"/>
        </w:object>
      </w:r>
      <w:r w:rsidR="00473E83" w:rsidRPr="007C5194">
        <w:rPr>
          <w:rFonts w:ascii="Times New Roman" w:hAnsi="Times New Roman" w:cs="Times New Roman"/>
        </w:rPr>
        <w:t xml:space="preserve"> respectively).</w:t>
      </w:r>
      <w:r w:rsidR="00E42D94" w:rsidRPr="007C5194">
        <w:rPr>
          <w:rFonts w:ascii="Times New Roman" w:hAnsi="Times New Roman" w:cs="Times New Roman"/>
        </w:rPr>
        <w:t xml:space="preserve"> This showcases that the micro variable</w:t>
      </w:r>
      <w:r w:rsidR="00E42D94" w:rsidRPr="007C5194">
        <w:rPr>
          <w:rFonts w:ascii="Times New Roman" w:hAnsi="Times New Roman" w:cs="Times New Roman"/>
        </w:rPr>
        <w:t xml:space="preserve"> (grpCmath</w:t>
      </w:r>
      <w:proofErr w:type="gramStart"/>
      <w:r w:rsidR="00E42D94" w:rsidRPr="007C5194">
        <w:rPr>
          <w:rFonts w:ascii="Times New Roman" w:hAnsi="Times New Roman" w:cs="Times New Roman"/>
        </w:rPr>
        <w:t>)</w:t>
      </w:r>
      <w:proofErr w:type="spellStart"/>
      <w:r w:rsidR="00E42D94" w:rsidRPr="007C5194">
        <w:rPr>
          <w:rFonts w:ascii="Times New Roman" w:hAnsi="Times New Roman" w:cs="Times New Roman"/>
          <w:vertAlign w:val="subscript"/>
        </w:rPr>
        <w:t>ij</w:t>
      </w:r>
      <w:proofErr w:type="spellEnd"/>
      <w:proofErr w:type="gramEnd"/>
      <w:r w:rsidR="00E42D94" w:rsidRPr="007C5194">
        <w:rPr>
          <w:rFonts w:ascii="Times New Roman" w:hAnsi="Times New Roman" w:cs="Times New Roman"/>
        </w:rPr>
        <w:t xml:space="preserve"> contributes to explaining within school variance and the macro variable </w:t>
      </w:r>
      <w:r w:rsidR="00E42D94" w:rsidRPr="007C5194">
        <w:rPr>
          <w:rFonts w:ascii="Times New Roman" w:hAnsi="Times New Roman" w:cs="Times New Roman"/>
        </w:rPr>
        <w:t>(grpMmath)</w:t>
      </w:r>
      <w:r w:rsidR="00E42D94" w:rsidRPr="007C5194">
        <w:rPr>
          <w:rFonts w:ascii="Times New Roman" w:hAnsi="Times New Roman" w:cs="Times New Roman"/>
          <w:vertAlign w:val="subscript"/>
        </w:rPr>
        <w:t>j</w:t>
      </w:r>
      <w:r w:rsidR="00E42D94" w:rsidRPr="007C5194">
        <w:rPr>
          <w:rFonts w:ascii="Times New Roman" w:hAnsi="Times New Roman" w:cs="Times New Roman"/>
        </w:rPr>
        <w:t xml:space="preserve"> contributes to explaining between school variance.</w:t>
      </w:r>
    </w:p>
    <w:p w:rsidR="009B6B86" w:rsidRPr="007C5194" w:rsidRDefault="009B6B86" w:rsidP="00A72261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 xml:space="preserve">10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8"/>
        <w:gridCol w:w="2340"/>
        <w:gridCol w:w="2970"/>
        <w:gridCol w:w="3150"/>
      </w:tblGrid>
      <w:tr w:rsidR="00CB0076" w:rsidRPr="007C5194" w:rsidTr="001B1CD2">
        <w:tc>
          <w:tcPr>
            <w:tcW w:w="918" w:type="dxa"/>
          </w:tcPr>
          <w:p w:rsidR="00CB0076" w:rsidRPr="007C5194" w:rsidRDefault="00CB0076">
            <w:pPr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2340" w:type="dxa"/>
          </w:tcPr>
          <w:p w:rsidR="00CB0076" w:rsidRPr="007C5194" w:rsidRDefault="001566F5" w:rsidP="001566F5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Fixed effects</w:t>
            </w:r>
          </w:p>
        </w:tc>
        <w:tc>
          <w:tcPr>
            <w:tcW w:w="2970" w:type="dxa"/>
          </w:tcPr>
          <w:p w:rsidR="00CB0076" w:rsidRPr="007C5194" w:rsidRDefault="003D3BDD" w:rsidP="003D3BDD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  <w:position w:val="-10"/>
              </w:rPr>
              <w:object w:dxaOrig="220" w:dyaOrig="320">
                <v:shape id="_x0000_i1134" type="#_x0000_t75" style="width:10.9pt;height:15.75pt" o:ole="">
                  <v:imagedata r:id="rId178" o:title=""/>
                </v:shape>
                <o:OLEObject Type="Embed" ProgID="Equation.DSMT4" ShapeID="_x0000_i1134" DrawAspect="Content" ObjectID="_1472908211" r:id="rId179"/>
              </w:object>
            </w:r>
          </w:p>
        </w:tc>
        <w:tc>
          <w:tcPr>
            <w:tcW w:w="3150" w:type="dxa"/>
          </w:tcPr>
          <w:p w:rsidR="00CB0076" w:rsidRPr="007C5194" w:rsidRDefault="00355D05" w:rsidP="00355D05">
            <w:pPr>
              <w:jc w:val="center"/>
              <w:rPr>
                <w:rFonts w:ascii="Times New Roman" w:hAnsi="Times New Roman" w:cs="Times New Roman"/>
              </w:rPr>
            </w:pPr>
            <w:r w:rsidRPr="007C5194">
              <w:rPr>
                <w:rFonts w:ascii="Times New Roman" w:hAnsi="Times New Roman" w:cs="Times New Roman"/>
              </w:rPr>
              <w:t>S.E.</w:t>
            </w:r>
          </w:p>
        </w:tc>
      </w:tr>
      <w:tr w:rsidR="00CB0076" w:rsidRPr="007C5194" w:rsidTr="001B1CD2">
        <w:tc>
          <w:tcPr>
            <w:tcW w:w="918" w:type="dxa"/>
          </w:tcPr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(k)</w:t>
            </w:r>
          </w:p>
        </w:tc>
        <w:tc>
          <w:tcPr>
            <w:tcW w:w="2340" w:type="dxa"/>
          </w:tcPr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i</w:t>
            </w:r>
            <w:r w:rsidR="001566F5" w:rsidRPr="007C5194">
              <w:rPr>
                <w:rFonts w:ascii="Times New Roman" w:hAnsi="Times New Roman" w:cs="Times New Roman"/>
                <w:sz w:val="18"/>
                <w:szCs w:val="18"/>
              </w:rPr>
              <w:t>ntercept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r w:rsidR="001566F5" w:rsidRPr="007C5194">
              <w:rPr>
                <w:rFonts w:ascii="Times New Roman" w:hAnsi="Times New Roman" w:cs="Times New Roman"/>
                <w:sz w:val="18"/>
                <w:szCs w:val="18"/>
              </w:rPr>
              <w:t>math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r w:rsidR="001566F5" w:rsidRPr="007C5194">
              <w:rPr>
                <w:rFonts w:ascii="Times New Roman" w:hAnsi="Times New Roman" w:cs="Times New Roman"/>
                <w:sz w:val="18"/>
                <w:szCs w:val="18"/>
              </w:rPr>
              <w:t>math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b</w:t>
            </w:r>
            <w:r w:rsidR="001566F5" w:rsidRPr="007C5194">
              <w:rPr>
                <w:rFonts w:ascii="Times New Roman" w:hAnsi="Times New Roman" w:cs="Times New Roman"/>
                <w:sz w:val="18"/>
                <w:szCs w:val="18"/>
              </w:rPr>
              <w:t>oy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g</w:t>
            </w:r>
            <w:r w:rsidR="001566F5" w:rsidRPr="007C5194">
              <w:rPr>
                <w:rFonts w:ascii="Times New Roman" w:hAnsi="Times New Roman" w:cs="Times New Roman"/>
                <w:sz w:val="18"/>
                <w:szCs w:val="18"/>
              </w:rPr>
              <w:t>irl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7C5194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d</w:t>
            </w:r>
            <w:r w:rsidR="001566F5" w:rsidRPr="007C5194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 xml:space="preserve"> </w:t>
            </w:r>
            <w:r w:rsidR="001566F5" w:rsidRPr="007C5194"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4</w:t>
            </w:r>
            <w:r w:rsidRPr="007C5194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th</w:t>
            </w:r>
            <w:r w:rsidR="001566F5" w:rsidRPr="007C5194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 xml:space="preserve"> </w:t>
            </w:r>
            <w:r w:rsidR="001566F5" w:rsidRPr="007C5194"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none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little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some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lot</w:t>
            </w:r>
          </w:p>
        </w:tc>
        <w:tc>
          <w:tcPr>
            <w:tcW w:w="2970" w:type="dxa"/>
          </w:tcPr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5.4795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528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8926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1193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.9233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.04519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-.9318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03570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50" w:type="dxa"/>
          </w:tcPr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6.0041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.01001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0.04014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1720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1953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5859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6303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C5194">
              <w:rPr>
                <w:rFonts w:ascii="Times New Roman" w:hAnsi="Times New Roman" w:cs="Times New Roman"/>
                <w:sz w:val="18"/>
                <w:szCs w:val="18"/>
              </w:rPr>
              <w:t>1.0732</w:t>
            </w:r>
          </w:p>
          <w:p w:rsidR="00CB0076" w:rsidRPr="007C5194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2A3C8F" w:rsidRPr="007C5194" w:rsidRDefault="002A3C8F">
      <w:pPr>
        <w:rPr>
          <w:rFonts w:ascii="Times New Roman" w:hAnsi="Times New Roman" w:cs="Times New Roman"/>
        </w:rPr>
      </w:pPr>
    </w:p>
    <w:p w:rsidR="002F54A7" w:rsidRPr="007C5194" w:rsidRDefault="002F54A7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As we can see from the table above, for gender and grade</w:t>
      </w:r>
      <w:proofErr w:type="gramStart"/>
      <w:r w:rsidRPr="007C5194">
        <w:rPr>
          <w:rFonts w:ascii="Times New Roman" w:hAnsi="Times New Roman" w:cs="Times New Roman"/>
        </w:rPr>
        <w:t xml:space="preserve">, </w:t>
      </w:r>
      <w:proofErr w:type="gramEnd"/>
      <w:r w:rsidRPr="007C5194">
        <w:rPr>
          <w:rFonts w:ascii="Times New Roman" w:hAnsi="Times New Roman" w:cs="Times New Roman"/>
          <w:position w:val="-10"/>
        </w:rPr>
        <w:object w:dxaOrig="220" w:dyaOrig="320">
          <v:shape id="_x0000_i1135" type="#_x0000_t75" style="width:10.9pt;height:15.75pt" o:ole="">
            <v:imagedata r:id="rId178" o:title=""/>
          </v:shape>
          <o:OLEObject Type="Embed" ProgID="Equation.DSMT4" ShapeID="_x0000_i1135" DrawAspect="Content" ObjectID="_1472908212" r:id="rId180"/>
        </w:object>
      </w:r>
      <w:r w:rsidRPr="007C5194">
        <w:rPr>
          <w:rFonts w:ascii="Times New Roman" w:hAnsi="Times New Roman" w:cs="Times New Roman"/>
        </w:rPr>
        <w:t xml:space="preserve">’s are pretty large relative to S.E., while the </w:t>
      </w:r>
      <w:r w:rsidRPr="007C5194">
        <w:rPr>
          <w:rFonts w:ascii="Times New Roman" w:hAnsi="Times New Roman" w:cs="Times New Roman"/>
          <w:position w:val="-10"/>
        </w:rPr>
        <w:object w:dxaOrig="220" w:dyaOrig="320">
          <v:shape id="_x0000_i1136" type="#_x0000_t75" style="width:10.9pt;height:15.75pt" o:ole="">
            <v:imagedata r:id="rId178" o:title=""/>
          </v:shape>
          <o:OLEObject Type="Embed" ProgID="Equation.DSMT4" ShapeID="_x0000_i1136" DrawAspect="Content" ObjectID="_1472908213" r:id="rId181"/>
        </w:object>
      </w:r>
      <w:r w:rsidRPr="007C5194">
        <w:rPr>
          <w:rFonts w:ascii="Times New Roman" w:hAnsi="Times New Roman" w:cs="Times New Roman"/>
        </w:rPr>
        <w:t>’s of shortages look rather small relative to the S.E..</w:t>
      </w:r>
      <w:r w:rsidR="0068187B" w:rsidRPr="007C5194">
        <w:rPr>
          <w:rFonts w:ascii="Times New Roman" w:hAnsi="Times New Roman" w:cs="Times New Roman"/>
        </w:rPr>
        <w:t xml:space="preserve"> Therefore, gender and grade are probably more useful than shortages. </w:t>
      </w:r>
    </w:p>
    <w:p w:rsidR="00D92ECF" w:rsidRPr="007C5194" w:rsidRDefault="00D92ECF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  <w:b/>
        </w:rPr>
        <w:t xml:space="preserve">11. </w:t>
      </w:r>
      <w:r w:rsidR="00CE7B3D" w:rsidRPr="007C5194">
        <w:rPr>
          <w:rFonts w:ascii="Times New Roman" w:hAnsi="Times New Roman" w:cs="Times New Roman"/>
        </w:rPr>
        <w:t xml:space="preserve">My favorite model is model (j). It has both satisfactory goodness-of-fit to the data and concise structure, which means the No. of estimated </w:t>
      </w:r>
      <w:proofErr w:type="gramStart"/>
      <w:r w:rsidR="00CE7B3D" w:rsidRPr="007C5194">
        <w:rPr>
          <w:rFonts w:ascii="Times New Roman" w:hAnsi="Times New Roman" w:cs="Times New Roman"/>
        </w:rPr>
        <w:t>parameters</w:t>
      </w:r>
      <w:proofErr w:type="gramEnd"/>
      <w:r w:rsidR="00CE7B3D" w:rsidRPr="007C5194">
        <w:rPr>
          <w:rFonts w:ascii="Times New Roman" w:hAnsi="Times New Roman" w:cs="Times New Roman"/>
        </w:rPr>
        <w:t xml:space="preserve"> is rather small.</w:t>
      </w:r>
    </w:p>
    <w:p w:rsidR="00CE7B3D" w:rsidRPr="007C5194" w:rsidRDefault="00CE7B3D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Based on the summary table, model (j) is like:</w:t>
      </w:r>
    </w:p>
    <w:p w:rsidR="006449FD" w:rsidRPr="007C5194" w:rsidRDefault="00F175E3" w:rsidP="00FA00A1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  <w:position w:val="-14"/>
        </w:rPr>
        <w:object w:dxaOrig="1040" w:dyaOrig="380">
          <v:shape id="_x0000_i1141" type="#_x0000_t75" style="width:52.05pt;height:18.75pt" o:ole="">
            <v:imagedata r:id="rId182" o:title=""/>
          </v:shape>
          <o:OLEObject Type="Embed" ProgID="Equation.DSMT4" ShapeID="_x0000_i1141" DrawAspect="Content" ObjectID="_1472908214" r:id="rId183"/>
        </w:object>
      </w:r>
      <w:r w:rsidR="009766CF" w:rsidRPr="007C5194">
        <w:rPr>
          <w:rFonts w:ascii="Times New Roman" w:hAnsi="Times New Roman" w:cs="Times New Roman"/>
          <w:b/>
        </w:rPr>
        <w:t>= 14.0460+</w:t>
      </w:r>
      <w:r w:rsidR="00CE7B3D" w:rsidRPr="007C5194">
        <w:rPr>
          <w:rFonts w:ascii="Times New Roman" w:hAnsi="Times New Roman" w:cs="Times New Roman"/>
          <w:b/>
        </w:rPr>
        <w:t>0.900</w:t>
      </w:r>
      <w:r w:rsidR="006D5866" w:rsidRPr="007C5194">
        <w:rPr>
          <w:rFonts w:ascii="Times New Roman" w:hAnsi="Times New Roman" w:cs="Times New Roman"/>
          <w:b/>
        </w:rPr>
        <w:t>2</w:t>
      </w:r>
      <w:r w:rsidR="00CE7B3D" w:rsidRPr="007C5194">
        <w:rPr>
          <w:rFonts w:ascii="Times New Roman" w:hAnsi="Times New Roman" w:cs="Times New Roman"/>
          <w:b/>
          <w:position w:val="-14"/>
        </w:rPr>
        <w:object w:dxaOrig="1340" w:dyaOrig="380">
          <v:shape id="_x0000_i1137" type="#_x0000_t75" style="width:67.15pt;height:18.75pt" o:ole="">
            <v:imagedata r:id="rId184" o:title=""/>
          </v:shape>
          <o:OLEObject Type="Embed" ProgID="Equation.DSMT4" ShapeID="_x0000_i1137" DrawAspect="Content" ObjectID="_1472908215" r:id="rId185"/>
        </w:object>
      </w:r>
      <w:r w:rsidR="009766CF" w:rsidRPr="007C5194">
        <w:rPr>
          <w:rFonts w:ascii="Times New Roman" w:hAnsi="Times New Roman" w:cs="Times New Roman"/>
          <w:b/>
        </w:rPr>
        <w:t xml:space="preserve">+ </w:t>
      </w:r>
      <w:r w:rsidR="006D5866" w:rsidRPr="007C5194">
        <w:rPr>
          <w:rFonts w:ascii="Times New Roman" w:hAnsi="Times New Roman" w:cs="Times New Roman"/>
          <w:b/>
        </w:rPr>
        <w:t>0.5528</w:t>
      </w:r>
      <w:r w:rsidR="00CE7B3D" w:rsidRPr="007C5194">
        <w:rPr>
          <w:rFonts w:ascii="Times New Roman" w:hAnsi="Times New Roman" w:cs="Times New Roman"/>
          <w:b/>
          <w:position w:val="-14"/>
        </w:rPr>
        <w:object w:dxaOrig="1320" w:dyaOrig="380">
          <v:shape id="_x0000_i1138" type="#_x0000_t75" style="width:65.95pt;height:18.75pt" o:ole="">
            <v:imagedata r:id="rId186" o:title=""/>
          </v:shape>
          <o:OLEObject Type="Embed" ProgID="Equation.DSMT4" ShapeID="_x0000_i1138" DrawAspect="Content" ObjectID="_1472908216" r:id="rId187"/>
        </w:object>
      </w:r>
      <w:r w:rsidR="009766CF" w:rsidRPr="007C5194">
        <w:rPr>
          <w:rFonts w:ascii="Times New Roman" w:hAnsi="Times New Roman" w:cs="Times New Roman"/>
          <w:b/>
        </w:rPr>
        <w:t>- 0.9253</w:t>
      </w:r>
      <w:r w:rsidR="006A0EDE" w:rsidRPr="007C5194">
        <w:rPr>
          <w:rFonts w:ascii="Times New Roman" w:hAnsi="Times New Roman" w:cs="Times New Roman"/>
          <w:b/>
          <w:position w:val="-14"/>
        </w:rPr>
        <w:object w:dxaOrig="720" w:dyaOrig="380">
          <v:shape id="_x0000_i1139" type="#_x0000_t75" style="width:36.3pt;height:18.75pt" o:ole="">
            <v:imagedata r:id="rId188" o:title=""/>
          </v:shape>
          <o:OLEObject Type="Embed" ProgID="Equation.DSMT4" ShapeID="_x0000_i1139" DrawAspect="Content" ObjectID="_1472908217" r:id="rId189"/>
        </w:object>
      </w:r>
      <w:r w:rsidR="009766CF" w:rsidRPr="007C5194">
        <w:rPr>
          <w:rFonts w:ascii="Times New Roman" w:hAnsi="Times New Roman" w:cs="Times New Roman"/>
          <w:b/>
        </w:rPr>
        <w:t xml:space="preserve">+1.1154 </w:t>
      </w:r>
      <w:r w:rsidR="009766CF" w:rsidRPr="007C5194">
        <w:rPr>
          <w:rFonts w:ascii="Times New Roman" w:hAnsi="Times New Roman" w:cs="Times New Roman"/>
          <w:b/>
          <w:position w:val="-14"/>
        </w:rPr>
        <w:object w:dxaOrig="820" w:dyaOrig="380">
          <v:shape id="_x0000_i1140" type="#_x0000_t75" style="width:41.15pt;height:18.75pt" o:ole="">
            <v:imagedata r:id="rId190" o:title=""/>
          </v:shape>
          <o:OLEObject Type="Embed" ProgID="Equation.DSMT4" ShapeID="_x0000_i1140" DrawAspect="Content" ObjectID="_1472908218" r:id="rId191"/>
        </w:object>
      </w:r>
    </w:p>
    <w:p w:rsidR="006449FD" w:rsidRPr="007C5194" w:rsidRDefault="006449FD" w:rsidP="00FA00A1">
      <w:pPr>
        <w:rPr>
          <w:rFonts w:ascii="Times New Roman" w:hAnsi="Times New Roman" w:cs="Times New Roman"/>
          <w:b/>
        </w:rPr>
      </w:pPr>
      <w:r w:rsidRPr="007C5194">
        <w:rPr>
          <w:rFonts w:ascii="Times New Roman" w:hAnsi="Times New Roman" w:cs="Times New Roman"/>
          <w:b/>
        </w:rPr>
        <w:t>Interpretation:</w:t>
      </w:r>
    </w:p>
    <w:p w:rsidR="00FA00A1" w:rsidRPr="007C5194" w:rsidRDefault="009C6183" w:rsidP="009C6183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 xml:space="preserve">(1) </w:t>
      </w:r>
      <w:r w:rsidR="00063D6C">
        <w:rPr>
          <w:rFonts w:ascii="Times New Roman" w:hAnsi="Times New Roman" w:cs="Times New Roman"/>
        </w:rPr>
        <w:t>Students whose math scores are 1 point higher than other students tend to have science scores that are 0.9002 higher.</w:t>
      </w:r>
    </w:p>
    <w:p w:rsidR="009C6183" w:rsidRPr="007C5194" w:rsidRDefault="009C6183" w:rsidP="009C6183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2)</w:t>
      </w:r>
      <w:r w:rsidR="00642C4C">
        <w:rPr>
          <w:rFonts w:ascii="Times New Roman" w:hAnsi="Times New Roman" w:cs="Times New Roman"/>
        </w:rPr>
        <w:t xml:space="preserve"> Students whose school has average math score that is 1 point higher than other schools tend to have science scores that are 0.5528 higher.</w:t>
      </w:r>
    </w:p>
    <w:p w:rsidR="00783123" w:rsidRPr="007C5194" w:rsidRDefault="00783123" w:rsidP="009C6183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3)</w:t>
      </w:r>
      <w:r w:rsidR="00BE2B37">
        <w:rPr>
          <w:rFonts w:ascii="Times New Roman" w:hAnsi="Times New Roman" w:cs="Times New Roman"/>
        </w:rPr>
        <w:t xml:space="preserve"> </w:t>
      </w:r>
      <w:r w:rsidR="00502BEA">
        <w:rPr>
          <w:rFonts w:ascii="Times New Roman" w:hAnsi="Times New Roman" w:cs="Times New Roman"/>
        </w:rPr>
        <w:t>Students who are in 3</w:t>
      </w:r>
      <w:r w:rsidR="00502BEA" w:rsidRPr="00502BEA">
        <w:rPr>
          <w:rFonts w:ascii="Times New Roman" w:hAnsi="Times New Roman" w:cs="Times New Roman"/>
          <w:vertAlign w:val="superscript"/>
        </w:rPr>
        <w:t>rd</w:t>
      </w:r>
      <w:r w:rsidR="00502BEA">
        <w:rPr>
          <w:rFonts w:ascii="Times New Roman" w:hAnsi="Times New Roman" w:cs="Times New Roman"/>
        </w:rPr>
        <w:t xml:space="preserve"> grade tend to have science scores that are 0.9253 lower.</w:t>
      </w:r>
    </w:p>
    <w:p w:rsidR="009C6183" w:rsidRPr="007C5194" w:rsidRDefault="00783123" w:rsidP="009C6183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t>(4</w:t>
      </w:r>
      <w:r w:rsidR="009C6183" w:rsidRPr="007C5194">
        <w:rPr>
          <w:rFonts w:ascii="Times New Roman" w:hAnsi="Times New Roman" w:cs="Times New Roman"/>
        </w:rPr>
        <w:t xml:space="preserve">) </w:t>
      </w:r>
      <w:r w:rsidRPr="007C5194">
        <w:rPr>
          <w:rFonts w:ascii="Times New Roman" w:hAnsi="Times New Roman" w:cs="Times New Roman"/>
        </w:rPr>
        <w:t>Compared with girls, science scores of boys are 1.1154 points higher.</w:t>
      </w:r>
    </w:p>
    <w:p w:rsidR="00AB1FFA" w:rsidRPr="007C5194" w:rsidRDefault="00EB58B4">
      <w:pPr>
        <w:rPr>
          <w:rFonts w:ascii="Times New Roman" w:hAnsi="Times New Roman" w:cs="Times New Roman"/>
        </w:rPr>
      </w:pPr>
      <w:r w:rsidRPr="007C5194">
        <w:rPr>
          <w:rFonts w:ascii="Times New Roman" w:hAnsi="Times New Roman" w:cs="Times New Roman"/>
        </w:rPr>
        <w:lastRenderedPageBreak/>
        <w:t xml:space="preserve"> </w:t>
      </w:r>
      <w:r w:rsidR="00AB1FFA" w:rsidRPr="007C5194">
        <w:rPr>
          <w:rFonts w:ascii="Times New Roman" w:hAnsi="Times New Roman" w:cs="Times New Roman"/>
        </w:rPr>
        <w:br w:type="page"/>
      </w:r>
    </w:p>
    <w:p w:rsidR="003B48AD" w:rsidRPr="007C5194" w:rsidRDefault="003B48AD" w:rsidP="00FA00A1">
      <w:pPr>
        <w:rPr>
          <w:rFonts w:ascii="Times New Roman" w:hAnsi="Times New Roman" w:cs="Times New Roman"/>
        </w:rPr>
      </w:pPr>
    </w:p>
    <w:p w:rsidR="004A4C83" w:rsidRPr="007C5194" w:rsidRDefault="004A4C83" w:rsidP="004A4C83">
      <w:pPr>
        <w:rPr>
          <w:rFonts w:ascii="Times New Roman" w:hAnsi="Times New Roman" w:cs="Times New Roman"/>
        </w:rPr>
      </w:pPr>
    </w:p>
    <w:sectPr w:rsidR="004A4C83" w:rsidRPr="007C51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91EFE"/>
    <w:multiLevelType w:val="hybridMultilevel"/>
    <w:tmpl w:val="6CC05A5E"/>
    <w:lvl w:ilvl="0" w:tplc="35EE69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664CF"/>
    <w:multiLevelType w:val="hybridMultilevel"/>
    <w:tmpl w:val="B1A80308"/>
    <w:lvl w:ilvl="0" w:tplc="A348AFA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AC55DE"/>
    <w:multiLevelType w:val="hybridMultilevel"/>
    <w:tmpl w:val="5FDE3D4E"/>
    <w:lvl w:ilvl="0" w:tplc="2132C02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C46DF"/>
    <w:multiLevelType w:val="hybridMultilevel"/>
    <w:tmpl w:val="43601806"/>
    <w:lvl w:ilvl="0" w:tplc="301AAD9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3F726F"/>
    <w:multiLevelType w:val="hybridMultilevel"/>
    <w:tmpl w:val="E3500810"/>
    <w:lvl w:ilvl="0" w:tplc="856857E2">
      <w:start w:val="1"/>
      <w:numFmt w:val="decimal"/>
      <w:lvlText w:val="(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6D3346"/>
    <w:multiLevelType w:val="hybridMultilevel"/>
    <w:tmpl w:val="613CD2F0"/>
    <w:lvl w:ilvl="0" w:tplc="09683E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B968B0"/>
    <w:multiLevelType w:val="hybridMultilevel"/>
    <w:tmpl w:val="8300FA20"/>
    <w:lvl w:ilvl="0" w:tplc="B4D015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1A33C7"/>
    <w:multiLevelType w:val="hybridMultilevel"/>
    <w:tmpl w:val="10BC58C0"/>
    <w:lvl w:ilvl="0" w:tplc="B33477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1F0FF5"/>
    <w:multiLevelType w:val="hybridMultilevel"/>
    <w:tmpl w:val="CE367062"/>
    <w:lvl w:ilvl="0" w:tplc="4EFA40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474EC4"/>
    <w:multiLevelType w:val="hybridMultilevel"/>
    <w:tmpl w:val="3376B2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DF0217"/>
    <w:multiLevelType w:val="hybridMultilevel"/>
    <w:tmpl w:val="8B8622B2"/>
    <w:lvl w:ilvl="0" w:tplc="62ACEE6E">
      <w:start w:val="1"/>
      <w:numFmt w:val="decimal"/>
      <w:lvlText w:val="(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665122"/>
    <w:multiLevelType w:val="hybridMultilevel"/>
    <w:tmpl w:val="7EA85D44"/>
    <w:lvl w:ilvl="0" w:tplc="F13A049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310BC0"/>
    <w:multiLevelType w:val="hybridMultilevel"/>
    <w:tmpl w:val="717E92DC"/>
    <w:lvl w:ilvl="0" w:tplc="97A07D1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F70C9C"/>
    <w:multiLevelType w:val="hybridMultilevel"/>
    <w:tmpl w:val="0CCA1ED2"/>
    <w:lvl w:ilvl="0" w:tplc="9BCC8A9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99032A"/>
    <w:multiLevelType w:val="hybridMultilevel"/>
    <w:tmpl w:val="7F2669AA"/>
    <w:lvl w:ilvl="0" w:tplc="8CFE91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200757"/>
    <w:multiLevelType w:val="hybridMultilevel"/>
    <w:tmpl w:val="198EDF8E"/>
    <w:lvl w:ilvl="0" w:tplc="E05E20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59080D"/>
    <w:multiLevelType w:val="hybridMultilevel"/>
    <w:tmpl w:val="0C64BC52"/>
    <w:lvl w:ilvl="0" w:tplc="4F9EB2C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F9593D"/>
    <w:multiLevelType w:val="hybridMultilevel"/>
    <w:tmpl w:val="7DE2D98E"/>
    <w:lvl w:ilvl="0" w:tplc="A2D42C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464920"/>
    <w:multiLevelType w:val="hybridMultilevel"/>
    <w:tmpl w:val="A532E1CA"/>
    <w:lvl w:ilvl="0" w:tplc="B9EAF6F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16"/>
  </w:num>
  <w:num w:numId="4">
    <w:abstractNumId w:val="5"/>
  </w:num>
  <w:num w:numId="5">
    <w:abstractNumId w:val="17"/>
  </w:num>
  <w:num w:numId="6">
    <w:abstractNumId w:val="8"/>
  </w:num>
  <w:num w:numId="7">
    <w:abstractNumId w:val="0"/>
  </w:num>
  <w:num w:numId="8">
    <w:abstractNumId w:val="7"/>
  </w:num>
  <w:num w:numId="9">
    <w:abstractNumId w:val="14"/>
  </w:num>
  <w:num w:numId="10">
    <w:abstractNumId w:val="3"/>
  </w:num>
  <w:num w:numId="11">
    <w:abstractNumId w:val="10"/>
  </w:num>
  <w:num w:numId="12">
    <w:abstractNumId w:val="4"/>
  </w:num>
  <w:num w:numId="13">
    <w:abstractNumId w:val="15"/>
  </w:num>
  <w:num w:numId="14">
    <w:abstractNumId w:val="13"/>
  </w:num>
  <w:num w:numId="15">
    <w:abstractNumId w:val="1"/>
  </w:num>
  <w:num w:numId="16">
    <w:abstractNumId w:val="18"/>
  </w:num>
  <w:num w:numId="17">
    <w:abstractNumId w:val="6"/>
  </w:num>
  <w:num w:numId="18">
    <w:abstractNumId w:val="12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7BDA"/>
    <w:rsid w:val="000006ED"/>
    <w:rsid w:val="000031FD"/>
    <w:rsid w:val="00004231"/>
    <w:rsid w:val="000178D7"/>
    <w:rsid w:val="000218D2"/>
    <w:rsid w:val="00024048"/>
    <w:rsid w:val="00041DE7"/>
    <w:rsid w:val="0004389F"/>
    <w:rsid w:val="00047ABC"/>
    <w:rsid w:val="000509AC"/>
    <w:rsid w:val="00053A5B"/>
    <w:rsid w:val="00062CC6"/>
    <w:rsid w:val="00063D6C"/>
    <w:rsid w:val="00063F0B"/>
    <w:rsid w:val="000742D0"/>
    <w:rsid w:val="00080B7C"/>
    <w:rsid w:val="00091B7D"/>
    <w:rsid w:val="00095E3E"/>
    <w:rsid w:val="000A729A"/>
    <w:rsid w:val="000B10A4"/>
    <w:rsid w:val="000B5EBA"/>
    <w:rsid w:val="000B61AA"/>
    <w:rsid w:val="000B7718"/>
    <w:rsid w:val="000E0902"/>
    <w:rsid w:val="000E364E"/>
    <w:rsid w:val="000E5D3E"/>
    <w:rsid w:val="000F0D63"/>
    <w:rsid w:val="00113392"/>
    <w:rsid w:val="0011374B"/>
    <w:rsid w:val="00115200"/>
    <w:rsid w:val="00121A56"/>
    <w:rsid w:val="0012387A"/>
    <w:rsid w:val="00124295"/>
    <w:rsid w:val="00126A42"/>
    <w:rsid w:val="001309FB"/>
    <w:rsid w:val="001420A5"/>
    <w:rsid w:val="00142B89"/>
    <w:rsid w:val="001566F5"/>
    <w:rsid w:val="00161E53"/>
    <w:rsid w:val="00174AB4"/>
    <w:rsid w:val="001758CF"/>
    <w:rsid w:val="001802CB"/>
    <w:rsid w:val="001879A3"/>
    <w:rsid w:val="00194133"/>
    <w:rsid w:val="00195A18"/>
    <w:rsid w:val="001A0643"/>
    <w:rsid w:val="001A57EB"/>
    <w:rsid w:val="001B11DB"/>
    <w:rsid w:val="001B1CD2"/>
    <w:rsid w:val="001B1E42"/>
    <w:rsid w:val="001B249E"/>
    <w:rsid w:val="001B3798"/>
    <w:rsid w:val="001B41F2"/>
    <w:rsid w:val="001B7C31"/>
    <w:rsid w:val="001C1F4B"/>
    <w:rsid w:val="001C3936"/>
    <w:rsid w:val="001E3F57"/>
    <w:rsid w:val="001E7ADE"/>
    <w:rsid w:val="001F2EA0"/>
    <w:rsid w:val="0020106A"/>
    <w:rsid w:val="002052A6"/>
    <w:rsid w:val="00207883"/>
    <w:rsid w:val="00210F84"/>
    <w:rsid w:val="00211085"/>
    <w:rsid w:val="00213322"/>
    <w:rsid w:val="00213C3F"/>
    <w:rsid w:val="00214B1B"/>
    <w:rsid w:val="00214D16"/>
    <w:rsid w:val="00221B9A"/>
    <w:rsid w:val="00223634"/>
    <w:rsid w:val="00223D7D"/>
    <w:rsid w:val="00223F47"/>
    <w:rsid w:val="0022556D"/>
    <w:rsid w:val="00234A41"/>
    <w:rsid w:val="002352A0"/>
    <w:rsid w:val="00235E0D"/>
    <w:rsid w:val="00237B8B"/>
    <w:rsid w:val="00246662"/>
    <w:rsid w:val="0024770B"/>
    <w:rsid w:val="0026200A"/>
    <w:rsid w:val="002625EC"/>
    <w:rsid w:val="0026440C"/>
    <w:rsid w:val="002658E0"/>
    <w:rsid w:val="002720E5"/>
    <w:rsid w:val="00275EA0"/>
    <w:rsid w:val="00283E3A"/>
    <w:rsid w:val="00287C45"/>
    <w:rsid w:val="00292CD7"/>
    <w:rsid w:val="002A3C8F"/>
    <w:rsid w:val="002A42F4"/>
    <w:rsid w:val="002B32C8"/>
    <w:rsid w:val="002B4F61"/>
    <w:rsid w:val="002B5FCF"/>
    <w:rsid w:val="002C6A80"/>
    <w:rsid w:val="002E2792"/>
    <w:rsid w:val="002E33A9"/>
    <w:rsid w:val="002E5F03"/>
    <w:rsid w:val="002E63EF"/>
    <w:rsid w:val="002F3424"/>
    <w:rsid w:val="002F4B3F"/>
    <w:rsid w:val="002F54A7"/>
    <w:rsid w:val="00307260"/>
    <w:rsid w:val="0032382D"/>
    <w:rsid w:val="00323B3F"/>
    <w:rsid w:val="0033212E"/>
    <w:rsid w:val="00332533"/>
    <w:rsid w:val="0033531A"/>
    <w:rsid w:val="00347127"/>
    <w:rsid w:val="00350224"/>
    <w:rsid w:val="003543F1"/>
    <w:rsid w:val="00355D05"/>
    <w:rsid w:val="003721B4"/>
    <w:rsid w:val="003816CF"/>
    <w:rsid w:val="00382F84"/>
    <w:rsid w:val="00385C05"/>
    <w:rsid w:val="00386937"/>
    <w:rsid w:val="00394BF4"/>
    <w:rsid w:val="00395A12"/>
    <w:rsid w:val="003A1A72"/>
    <w:rsid w:val="003A54AB"/>
    <w:rsid w:val="003A632F"/>
    <w:rsid w:val="003B48AD"/>
    <w:rsid w:val="003B632C"/>
    <w:rsid w:val="003B7002"/>
    <w:rsid w:val="003C0EC7"/>
    <w:rsid w:val="003C237A"/>
    <w:rsid w:val="003C4C48"/>
    <w:rsid w:val="003C601E"/>
    <w:rsid w:val="003D0612"/>
    <w:rsid w:val="003D3BDD"/>
    <w:rsid w:val="003D4B19"/>
    <w:rsid w:val="003D4D81"/>
    <w:rsid w:val="003D4F30"/>
    <w:rsid w:val="003E0A96"/>
    <w:rsid w:val="003E6927"/>
    <w:rsid w:val="003F4F97"/>
    <w:rsid w:val="003F70C3"/>
    <w:rsid w:val="00402A22"/>
    <w:rsid w:val="004140EE"/>
    <w:rsid w:val="00417127"/>
    <w:rsid w:val="00421D81"/>
    <w:rsid w:val="004314C5"/>
    <w:rsid w:val="00434D4B"/>
    <w:rsid w:val="00436DEF"/>
    <w:rsid w:val="00441FC9"/>
    <w:rsid w:val="004536A2"/>
    <w:rsid w:val="00457984"/>
    <w:rsid w:val="00471C7D"/>
    <w:rsid w:val="00473E83"/>
    <w:rsid w:val="0048026F"/>
    <w:rsid w:val="00483D08"/>
    <w:rsid w:val="00487C80"/>
    <w:rsid w:val="0049591E"/>
    <w:rsid w:val="004A25FB"/>
    <w:rsid w:val="004A4C83"/>
    <w:rsid w:val="004B6546"/>
    <w:rsid w:val="004C08B2"/>
    <w:rsid w:val="004C31AD"/>
    <w:rsid w:val="004C55B5"/>
    <w:rsid w:val="004C5717"/>
    <w:rsid w:val="004D1A83"/>
    <w:rsid w:val="004D1E33"/>
    <w:rsid w:val="004D4A20"/>
    <w:rsid w:val="004E12A3"/>
    <w:rsid w:val="004E24D9"/>
    <w:rsid w:val="004E2B2A"/>
    <w:rsid w:val="004E591F"/>
    <w:rsid w:val="00501C2B"/>
    <w:rsid w:val="00501F68"/>
    <w:rsid w:val="00502BEA"/>
    <w:rsid w:val="00507738"/>
    <w:rsid w:val="00515B1D"/>
    <w:rsid w:val="00520442"/>
    <w:rsid w:val="005244D9"/>
    <w:rsid w:val="005256BF"/>
    <w:rsid w:val="005262BE"/>
    <w:rsid w:val="00537BDA"/>
    <w:rsid w:val="005403BE"/>
    <w:rsid w:val="005408EF"/>
    <w:rsid w:val="00540EDC"/>
    <w:rsid w:val="00543A52"/>
    <w:rsid w:val="00570D9B"/>
    <w:rsid w:val="005743D3"/>
    <w:rsid w:val="0059290D"/>
    <w:rsid w:val="005932C8"/>
    <w:rsid w:val="00597709"/>
    <w:rsid w:val="005A23D3"/>
    <w:rsid w:val="005A39E8"/>
    <w:rsid w:val="005B460A"/>
    <w:rsid w:val="005B5071"/>
    <w:rsid w:val="005B7077"/>
    <w:rsid w:val="005B7707"/>
    <w:rsid w:val="005C6BAE"/>
    <w:rsid w:val="005D502D"/>
    <w:rsid w:val="005D7DDD"/>
    <w:rsid w:val="005E39A5"/>
    <w:rsid w:val="005E3C29"/>
    <w:rsid w:val="005E7F02"/>
    <w:rsid w:val="005F00AA"/>
    <w:rsid w:val="005F7F68"/>
    <w:rsid w:val="00602977"/>
    <w:rsid w:val="00602B6D"/>
    <w:rsid w:val="00607B47"/>
    <w:rsid w:val="006163AE"/>
    <w:rsid w:val="00617885"/>
    <w:rsid w:val="00622EA2"/>
    <w:rsid w:val="00640BBE"/>
    <w:rsid w:val="00642C4C"/>
    <w:rsid w:val="006449FD"/>
    <w:rsid w:val="00655106"/>
    <w:rsid w:val="00681586"/>
    <w:rsid w:val="0068187B"/>
    <w:rsid w:val="00683739"/>
    <w:rsid w:val="006866AD"/>
    <w:rsid w:val="00690566"/>
    <w:rsid w:val="0069058F"/>
    <w:rsid w:val="006A0EDE"/>
    <w:rsid w:val="006A1932"/>
    <w:rsid w:val="006A5B8B"/>
    <w:rsid w:val="006A71B5"/>
    <w:rsid w:val="006B2F9D"/>
    <w:rsid w:val="006B4DC5"/>
    <w:rsid w:val="006B6929"/>
    <w:rsid w:val="006C066A"/>
    <w:rsid w:val="006D12FA"/>
    <w:rsid w:val="006D3133"/>
    <w:rsid w:val="006D5866"/>
    <w:rsid w:val="006D7AF1"/>
    <w:rsid w:val="006F1D20"/>
    <w:rsid w:val="006F6622"/>
    <w:rsid w:val="00700FC2"/>
    <w:rsid w:val="007116FA"/>
    <w:rsid w:val="00714584"/>
    <w:rsid w:val="00716DA2"/>
    <w:rsid w:val="00721EF5"/>
    <w:rsid w:val="0072216D"/>
    <w:rsid w:val="00722E67"/>
    <w:rsid w:val="00730DDC"/>
    <w:rsid w:val="007312CC"/>
    <w:rsid w:val="007367D2"/>
    <w:rsid w:val="0073760A"/>
    <w:rsid w:val="00740117"/>
    <w:rsid w:val="00740236"/>
    <w:rsid w:val="00740317"/>
    <w:rsid w:val="00745185"/>
    <w:rsid w:val="00750AAB"/>
    <w:rsid w:val="0076077A"/>
    <w:rsid w:val="0076464D"/>
    <w:rsid w:val="0077166D"/>
    <w:rsid w:val="0077181F"/>
    <w:rsid w:val="007719C5"/>
    <w:rsid w:val="0078064B"/>
    <w:rsid w:val="00783123"/>
    <w:rsid w:val="00783BF0"/>
    <w:rsid w:val="00784F38"/>
    <w:rsid w:val="00794E90"/>
    <w:rsid w:val="007A5520"/>
    <w:rsid w:val="007B528F"/>
    <w:rsid w:val="007B62AC"/>
    <w:rsid w:val="007C1264"/>
    <w:rsid w:val="007C1BC0"/>
    <w:rsid w:val="007C21C0"/>
    <w:rsid w:val="007C2E7F"/>
    <w:rsid w:val="007C5194"/>
    <w:rsid w:val="007D76BA"/>
    <w:rsid w:val="007E4554"/>
    <w:rsid w:val="007E48A7"/>
    <w:rsid w:val="007F3C3F"/>
    <w:rsid w:val="007F3D1E"/>
    <w:rsid w:val="007F4972"/>
    <w:rsid w:val="008026C8"/>
    <w:rsid w:val="00805E4B"/>
    <w:rsid w:val="008112F5"/>
    <w:rsid w:val="00812498"/>
    <w:rsid w:val="0081739F"/>
    <w:rsid w:val="00821C6A"/>
    <w:rsid w:val="008305AF"/>
    <w:rsid w:val="00832D0F"/>
    <w:rsid w:val="0084438B"/>
    <w:rsid w:val="008501EA"/>
    <w:rsid w:val="008520A4"/>
    <w:rsid w:val="00861FAD"/>
    <w:rsid w:val="00864F4D"/>
    <w:rsid w:val="00866C2E"/>
    <w:rsid w:val="00870F76"/>
    <w:rsid w:val="008810C6"/>
    <w:rsid w:val="008827BC"/>
    <w:rsid w:val="008900A9"/>
    <w:rsid w:val="0089177D"/>
    <w:rsid w:val="00894D1F"/>
    <w:rsid w:val="008A1365"/>
    <w:rsid w:val="008A451E"/>
    <w:rsid w:val="008B7F4C"/>
    <w:rsid w:val="008C5A17"/>
    <w:rsid w:val="008C635C"/>
    <w:rsid w:val="008D08D6"/>
    <w:rsid w:val="008E19C0"/>
    <w:rsid w:val="008E3FA9"/>
    <w:rsid w:val="008E7EDC"/>
    <w:rsid w:val="008F7640"/>
    <w:rsid w:val="00902C1B"/>
    <w:rsid w:val="009051C9"/>
    <w:rsid w:val="00913C04"/>
    <w:rsid w:val="00926D90"/>
    <w:rsid w:val="00936049"/>
    <w:rsid w:val="00943EF7"/>
    <w:rsid w:val="00946C67"/>
    <w:rsid w:val="009471BD"/>
    <w:rsid w:val="009612E5"/>
    <w:rsid w:val="00961C29"/>
    <w:rsid w:val="00970A93"/>
    <w:rsid w:val="009715A7"/>
    <w:rsid w:val="00972EF7"/>
    <w:rsid w:val="00973CB2"/>
    <w:rsid w:val="009766CF"/>
    <w:rsid w:val="009852EB"/>
    <w:rsid w:val="009A15DA"/>
    <w:rsid w:val="009A397E"/>
    <w:rsid w:val="009B4C8F"/>
    <w:rsid w:val="009B6452"/>
    <w:rsid w:val="009B6B86"/>
    <w:rsid w:val="009C1B50"/>
    <w:rsid w:val="009C4D71"/>
    <w:rsid w:val="009C6183"/>
    <w:rsid w:val="009C7C64"/>
    <w:rsid w:val="009D1282"/>
    <w:rsid w:val="009D2680"/>
    <w:rsid w:val="009D3920"/>
    <w:rsid w:val="009D6BC5"/>
    <w:rsid w:val="009D7670"/>
    <w:rsid w:val="009E40CD"/>
    <w:rsid w:val="009E6FF7"/>
    <w:rsid w:val="009E78CF"/>
    <w:rsid w:val="009F6183"/>
    <w:rsid w:val="00A003B7"/>
    <w:rsid w:val="00A02E30"/>
    <w:rsid w:val="00A03B53"/>
    <w:rsid w:val="00A06134"/>
    <w:rsid w:val="00A11B00"/>
    <w:rsid w:val="00A11F85"/>
    <w:rsid w:val="00A131F6"/>
    <w:rsid w:val="00A16E02"/>
    <w:rsid w:val="00A24D34"/>
    <w:rsid w:val="00A262BF"/>
    <w:rsid w:val="00A30B1F"/>
    <w:rsid w:val="00A46228"/>
    <w:rsid w:val="00A509DC"/>
    <w:rsid w:val="00A51974"/>
    <w:rsid w:val="00A51F34"/>
    <w:rsid w:val="00A62872"/>
    <w:rsid w:val="00A63D69"/>
    <w:rsid w:val="00A64BFA"/>
    <w:rsid w:val="00A66121"/>
    <w:rsid w:val="00A66F64"/>
    <w:rsid w:val="00A72261"/>
    <w:rsid w:val="00A724B5"/>
    <w:rsid w:val="00A81CE2"/>
    <w:rsid w:val="00A838EC"/>
    <w:rsid w:val="00A83951"/>
    <w:rsid w:val="00A9743D"/>
    <w:rsid w:val="00AB1FFA"/>
    <w:rsid w:val="00AB70A6"/>
    <w:rsid w:val="00AB72CA"/>
    <w:rsid w:val="00AB7936"/>
    <w:rsid w:val="00AC341C"/>
    <w:rsid w:val="00AC47B2"/>
    <w:rsid w:val="00AC4CDA"/>
    <w:rsid w:val="00AD7368"/>
    <w:rsid w:val="00AE2142"/>
    <w:rsid w:val="00AE309F"/>
    <w:rsid w:val="00AF460D"/>
    <w:rsid w:val="00B012EE"/>
    <w:rsid w:val="00B04E89"/>
    <w:rsid w:val="00B06340"/>
    <w:rsid w:val="00B107DC"/>
    <w:rsid w:val="00B11802"/>
    <w:rsid w:val="00B17463"/>
    <w:rsid w:val="00B17CCD"/>
    <w:rsid w:val="00B2317B"/>
    <w:rsid w:val="00B24FF6"/>
    <w:rsid w:val="00B409A3"/>
    <w:rsid w:val="00B4205B"/>
    <w:rsid w:val="00B44916"/>
    <w:rsid w:val="00B50301"/>
    <w:rsid w:val="00B52C3D"/>
    <w:rsid w:val="00B53B67"/>
    <w:rsid w:val="00B53D9C"/>
    <w:rsid w:val="00B55AE4"/>
    <w:rsid w:val="00B60947"/>
    <w:rsid w:val="00B65647"/>
    <w:rsid w:val="00B72D55"/>
    <w:rsid w:val="00B77B59"/>
    <w:rsid w:val="00B80442"/>
    <w:rsid w:val="00B80A55"/>
    <w:rsid w:val="00B80D94"/>
    <w:rsid w:val="00B85B22"/>
    <w:rsid w:val="00B866AA"/>
    <w:rsid w:val="00B922A0"/>
    <w:rsid w:val="00B93E41"/>
    <w:rsid w:val="00B93FF0"/>
    <w:rsid w:val="00BA20E3"/>
    <w:rsid w:val="00BA6FF2"/>
    <w:rsid w:val="00BB7426"/>
    <w:rsid w:val="00BC2B3B"/>
    <w:rsid w:val="00BD2775"/>
    <w:rsid w:val="00BE2B37"/>
    <w:rsid w:val="00BE3985"/>
    <w:rsid w:val="00BE6515"/>
    <w:rsid w:val="00BF2930"/>
    <w:rsid w:val="00BF379A"/>
    <w:rsid w:val="00C2027E"/>
    <w:rsid w:val="00C2566F"/>
    <w:rsid w:val="00C25938"/>
    <w:rsid w:val="00C3015A"/>
    <w:rsid w:val="00C42F49"/>
    <w:rsid w:val="00C43F1B"/>
    <w:rsid w:val="00C577FC"/>
    <w:rsid w:val="00C6082D"/>
    <w:rsid w:val="00C66ADA"/>
    <w:rsid w:val="00C70C45"/>
    <w:rsid w:val="00C71D6D"/>
    <w:rsid w:val="00C76503"/>
    <w:rsid w:val="00C84210"/>
    <w:rsid w:val="00C861B0"/>
    <w:rsid w:val="00CA0217"/>
    <w:rsid w:val="00CA63D8"/>
    <w:rsid w:val="00CB0076"/>
    <w:rsid w:val="00CB1A3F"/>
    <w:rsid w:val="00CB40F8"/>
    <w:rsid w:val="00CC054F"/>
    <w:rsid w:val="00CC479E"/>
    <w:rsid w:val="00CC73DD"/>
    <w:rsid w:val="00CC7E79"/>
    <w:rsid w:val="00CD169B"/>
    <w:rsid w:val="00CD496E"/>
    <w:rsid w:val="00CE6E3B"/>
    <w:rsid w:val="00CE7B3D"/>
    <w:rsid w:val="00CE7BC6"/>
    <w:rsid w:val="00CF3212"/>
    <w:rsid w:val="00CF6133"/>
    <w:rsid w:val="00D00B03"/>
    <w:rsid w:val="00D1190C"/>
    <w:rsid w:val="00D11A4C"/>
    <w:rsid w:val="00D14F13"/>
    <w:rsid w:val="00D15157"/>
    <w:rsid w:val="00D26A5C"/>
    <w:rsid w:val="00D277FE"/>
    <w:rsid w:val="00D35DA0"/>
    <w:rsid w:val="00D36085"/>
    <w:rsid w:val="00D37A2F"/>
    <w:rsid w:val="00D42AB0"/>
    <w:rsid w:val="00D43EBC"/>
    <w:rsid w:val="00D445B8"/>
    <w:rsid w:val="00D539BD"/>
    <w:rsid w:val="00D63581"/>
    <w:rsid w:val="00D705FB"/>
    <w:rsid w:val="00D712C8"/>
    <w:rsid w:val="00D748A9"/>
    <w:rsid w:val="00D77475"/>
    <w:rsid w:val="00D80135"/>
    <w:rsid w:val="00D806F8"/>
    <w:rsid w:val="00D821F3"/>
    <w:rsid w:val="00D9218A"/>
    <w:rsid w:val="00D92370"/>
    <w:rsid w:val="00D92ECF"/>
    <w:rsid w:val="00D92FB0"/>
    <w:rsid w:val="00D93E90"/>
    <w:rsid w:val="00D947EF"/>
    <w:rsid w:val="00DA4D4F"/>
    <w:rsid w:val="00DA6CC5"/>
    <w:rsid w:val="00DB1255"/>
    <w:rsid w:val="00DD3977"/>
    <w:rsid w:val="00DD4875"/>
    <w:rsid w:val="00DF1EDD"/>
    <w:rsid w:val="00DF3A60"/>
    <w:rsid w:val="00E0178E"/>
    <w:rsid w:val="00E044FF"/>
    <w:rsid w:val="00E157F9"/>
    <w:rsid w:val="00E23AD3"/>
    <w:rsid w:val="00E3010A"/>
    <w:rsid w:val="00E405D7"/>
    <w:rsid w:val="00E41CB6"/>
    <w:rsid w:val="00E42AC9"/>
    <w:rsid w:val="00E42D94"/>
    <w:rsid w:val="00E43DDB"/>
    <w:rsid w:val="00E44FCF"/>
    <w:rsid w:val="00E50185"/>
    <w:rsid w:val="00E51CFB"/>
    <w:rsid w:val="00E54F1E"/>
    <w:rsid w:val="00E65FAC"/>
    <w:rsid w:val="00E66306"/>
    <w:rsid w:val="00E67F75"/>
    <w:rsid w:val="00E74D74"/>
    <w:rsid w:val="00E76826"/>
    <w:rsid w:val="00E90751"/>
    <w:rsid w:val="00E917D4"/>
    <w:rsid w:val="00E9616A"/>
    <w:rsid w:val="00EA4F30"/>
    <w:rsid w:val="00EA5B41"/>
    <w:rsid w:val="00EB076C"/>
    <w:rsid w:val="00EB58B4"/>
    <w:rsid w:val="00EC07C7"/>
    <w:rsid w:val="00EC0C75"/>
    <w:rsid w:val="00EC371A"/>
    <w:rsid w:val="00EC3C45"/>
    <w:rsid w:val="00EC4C7F"/>
    <w:rsid w:val="00ED017F"/>
    <w:rsid w:val="00EE5F9E"/>
    <w:rsid w:val="00EE7FA4"/>
    <w:rsid w:val="00F00AB7"/>
    <w:rsid w:val="00F03455"/>
    <w:rsid w:val="00F104E7"/>
    <w:rsid w:val="00F175E3"/>
    <w:rsid w:val="00F344DE"/>
    <w:rsid w:val="00F4109F"/>
    <w:rsid w:val="00F4269E"/>
    <w:rsid w:val="00F42D19"/>
    <w:rsid w:val="00F436ED"/>
    <w:rsid w:val="00F43B03"/>
    <w:rsid w:val="00F51E00"/>
    <w:rsid w:val="00F531CB"/>
    <w:rsid w:val="00F56EC3"/>
    <w:rsid w:val="00F71275"/>
    <w:rsid w:val="00F85A17"/>
    <w:rsid w:val="00F92AEF"/>
    <w:rsid w:val="00F92BF5"/>
    <w:rsid w:val="00F9461D"/>
    <w:rsid w:val="00FA00A1"/>
    <w:rsid w:val="00FB372B"/>
    <w:rsid w:val="00FB45C4"/>
    <w:rsid w:val="00FC1AC4"/>
    <w:rsid w:val="00FE2E0A"/>
    <w:rsid w:val="00FE2F13"/>
    <w:rsid w:val="00FE4773"/>
    <w:rsid w:val="00FE5618"/>
    <w:rsid w:val="00FF1542"/>
    <w:rsid w:val="00FF3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37B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37B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7BD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37BD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537B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537B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7BD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EE7FA4"/>
    <w:pPr>
      <w:ind w:left="720"/>
      <w:contextualSpacing/>
    </w:pPr>
  </w:style>
  <w:style w:type="table" w:styleId="TableGrid">
    <w:name w:val="Table Grid"/>
    <w:basedOn w:val="TableNormal"/>
    <w:uiPriority w:val="59"/>
    <w:rsid w:val="00AB72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37B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37B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7BD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37BD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537B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537B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7BD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EE7FA4"/>
    <w:pPr>
      <w:ind w:left="720"/>
      <w:contextualSpacing/>
    </w:pPr>
  </w:style>
  <w:style w:type="table" w:styleId="TableGrid">
    <w:name w:val="Table Grid"/>
    <w:basedOn w:val="TableNormal"/>
    <w:uiPriority w:val="59"/>
    <w:rsid w:val="00AB72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53.wmf"/><Relationship Id="rId159" Type="http://schemas.openxmlformats.org/officeDocument/2006/relationships/oleObject" Target="embeddings/oleObject96.bin"/><Relationship Id="rId170" Type="http://schemas.openxmlformats.org/officeDocument/2006/relationships/image" Target="media/image62.wmf"/><Relationship Id="rId191" Type="http://schemas.openxmlformats.org/officeDocument/2006/relationships/oleObject" Target="embeddings/oleObject117.bin"/><Relationship Id="rId107" Type="http://schemas.openxmlformats.org/officeDocument/2006/relationships/image" Target="media/image4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8.bin"/><Relationship Id="rId74" Type="http://schemas.openxmlformats.org/officeDocument/2006/relationships/image" Target="media/image27.wmf"/><Relationship Id="rId128" Type="http://schemas.openxmlformats.org/officeDocument/2006/relationships/image" Target="media/image48.wmf"/><Relationship Id="rId149" Type="http://schemas.openxmlformats.org/officeDocument/2006/relationships/oleObject" Target="embeddings/oleObject86.bin"/><Relationship Id="rId5" Type="http://schemas.openxmlformats.org/officeDocument/2006/relationships/settings" Target="setting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7.bin"/><Relationship Id="rId181" Type="http://schemas.openxmlformats.org/officeDocument/2006/relationships/oleObject" Target="embeddings/oleObject11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4.wmf"/><Relationship Id="rId139" Type="http://schemas.openxmlformats.org/officeDocument/2006/relationships/oleObject" Target="embeddings/oleObject80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7.bin"/><Relationship Id="rId171" Type="http://schemas.openxmlformats.org/officeDocument/2006/relationships/oleObject" Target="embeddings/oleObject103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54.wmf"/><Relationship Id="rId161" Type="http://schemas.openxmlformats.org/officeDocument/2006/relationships/image" Target="media/image58.wmf"/><Relationship Id="rId182" Type="http://schemas.openxmlformats.org/officeDocument/2006/relationships/image" Target="media/image64.wmf"/><Relationship Id="rId6" Type="http://schemas.openxmlformats.org/officeDocument/2006/relationships/webSettings" Target="webSetting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4.wmf"/><Relationship Id="rId86" Type="http://schemas.openxmlformats.org/officeDocument/2006/relationships/oleObject" Target="embeddings/oleObject49.bin"/><Relationship Id="rId130" Type="http://schemas.openxmlformats.org/officeDocument/2006/relationships/image" Target="media/image49.wmf"/><Relationship Id="rId151" Type="http://schemas.openxmlformats.org/officeDocument/2006/relationships/oleObject" Target="embeddings/oleObject88.bin"/><Relationship Id="rId172" Type="http://schemas.openxmlformats.org/officeDocument/2006/relationships/oleObject" Target="embeddings/oleObject104.bin"/><Relationship Id="rId193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0.bin"/><Relationship Id="rId120" Type="http://schemas.openxmlformats.org/officeDocument/2006/relationships/image" Target="media/image45.wmf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1.bin"/><Relationship Id="rId146" Type="http://schemas.openxmlformats.org/officeDocument/2006/relationships/oleObject" Target="embeddings/oleObject84.bin"/><Relationship Id="rId167" Type="http://schemas.openxmlformats.org/officeDocument/2006/relationships/image" Target="media/image61.wmf"/><Relationship Id="rId188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98.bin"/><Relationship Id="rId183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4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76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94.bin"/><Relationship Id="rId178" Type="http://schemas.openxmlformats.org/officeDocument/2006/relationships/image" Target="media/image63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89.bin"/><Relationship Id="rId17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7.wmf"/><Relationship Id="rId105" Type="http://schemas.openxmlformats.org/officeDocument/2006/relationships/image" Target="media/image39.wmf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10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0.bin"/><Relationship Id="rId142" Type="http://schemas.openxmlformats.org/officeDocument/2006/relationships/image" Target="media/image55.wmf"/><Relationship Id="rId163" Type="http://schemas.openxmlformats.org/officeDocument/2006/relationships/image" Target="media/image59.wmf"/><Relationship Id="rId184" Type="http://schemas.openxmlformats.org/officeDocument/2006/relationships/image" Target="media/image65.wmf"/><Relationship Id="rId189" Type="http://schemas.openxmlformats.org/officeDocument/2006/relationships/oleObject" Target="embeddings/oleObject116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1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1.wmf"/><Relationship Id="rId132" Type="http://schemas.openxmlformats.org/officeDocument/2006/relationships/image" Target="media/image50.wmf"/><Relationship Id="rId153" Type="http://schemas.openxmlformats.org/officeDocument/2006/relationships/oleObject" Target="embeddings/oleObject90.bin"/><Relationship Id="rId174" Type="http://schemas.openxmlformats.org/officeDocument/2006/relationships/oleObject" Target="embeddings/oleObject106.bin"/><Relationship Id="rId179" Type="http://schemas.openxmlformats.org/officeDocument/2006/relationships/oleObject" Target="embeddings/oleObject110.bin"/><Relationship Id="rId190" Type="http://schemas.openxmlformats.org/officeDocument/2006/relationships/image" Target="media/image6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19.wmf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6.wmf"/><Relationship Id="rId143" Type="http://schemas.openxmlformats.org/officeDocument/2006/relationships/oleObject" Target="embeddings/oleObject82.bin"/><Relationship Id="rId148" Type="http://schemas.openxmlformats.org/officeDocument/2006/relationships/image" Target="media/image57.wmf"/><Relationship Id="rId164" Type="http://schemas.openxmlformats.org/officeDocument/2006/relationships/oleObject" Target="embeddings/oleObject99.bin"/><Relationship Id="rId169" Type="http://schemas.openxmlformats.org/officeDocument/2006/relationships/oleObject" Target="embeddings/oleObject102.bin"/><Relationship Id="rId185" Type="http://schemas.openxmlformats.org/officeDocument/2006/relationships/oleObject" Target="embeddings/oleObject11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5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71.bin"/><Relationship Id="rId144" Type="http://schemas.openxmlformats.org/officeDocument/2006/relationships/image" Target="media/image56.wmf"/><Relationship Id="rId90" Type="http://schemas.openxmlformats.org/officeDocument/2006/relationships/oleObject" Target="embeddings/oleObject51.bin"/><Relationship Id="rId165" Type="http://schemas.openxmlformats.org/officeDocument/2006/relationships/image" Target="media/image60.wmf"/><Relationship Id="rId186" Type="http://schemas.openxmlformats.org/officeDocument/2006/relationships/image" Target="media/image66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2.wmf"/><Relationship Id="rId134" Type="http://schemas.openxmlformats.org/officeDocument/2006/relationships/image" Target="media/image51.wmf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92.bin"/><Relationship Id="rId176" Type="http://schemas.openxmlformats.org/officeDocument/2006/relationships/oleObject" Target="embeddings/oleObject10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9.bin"/><Relationship Id="rId124" Type="http://schemas.openxmlformats.org/officeDocument/2006/relationships/image" Target="media/image47.wmf"/><Relationship Id="rId70" Type="http://schemas.openxmlformats.org/officeDocument/2006/relationships/image" Target="media/image26.wmf"/><Relationship Id="rId91" Type="http://schemas.openxmlformats.org/officeDocument/2006/relationships/image" Target="media/image34.wmf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100.bin"/><Relationship Id="rId187" Type="http://schemas.openxmlformats.org/officeDocument/2006/relationships/oleObject" Target="embeddings/oleObject115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6.bin"/><Relationship Id="rId60" Type="http://schemas.openxmlformats.org/officeDocument/2006/relationships/oleObject" Target="embeddings/oleObject33.bin"/><Relationship Id="rId81" Type="http://schemas.openxmlformats.org/officeDocument/2006/relationships/image" Target="media/image30.wmf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8D3A57-D2F6-451F-A1BA-E511AF4616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</TotalTime>
  <Pages>11</Pages>
  <Words>1685</Words>
  <Characters>9609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592</cp:revision>
  <dcterms:created xsi:type="dcterms:W3CDTF">2014-09-20T21:12:00Z</dcterms:created>
  <dcterms:modified xsi:type="dcterms:W3CDTF">2014-09-22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